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5" r:id="rId2"/>
    <p:sldId id="316" r:id="rId3"/>
    <p:sldId id="286" r:id="rId4"/>
    <p:sldId id="317" r:id="rId5"/>
    <p:sldId id="319" r:id="rId6"/>
    <p:sldId id="321" r:id="rId7"/>
    <p:sldId id="320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303" r:id="rId19"/>
    <p:sldId id="297" r:id="rId20"/>
    <p:sldId id="304" r:id="rId21"/>
    <p:sldId id="305" r:id="rId22"/>
    <p:sldId id="302" r:id="rId23"/>
    <p:sldId id="301" r:id="rId24"/>
    <p:sldId id="306" r:id="rId25"/>
    <p:sldId id="298" r:id="rId26"/>
    <p:sldId id="299" r:id="rId27"/>
    <p:sldId id="300" r:id="rId2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DA0AF9-E808-4FC3-BE7A-22329B2B218F}" v="93" dt="2022-03-16T22:00:23.31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38"/>
  </p:normalViewPr>
  <p:slideViewPr>
    <p:cSldViewPr>
      <p:cViewPr varScale="1">
        <p:scale>
          <a:sx n="118" d="100"/>
          <a:sy n="118" d="100"/>
        </p:scale>
        <p:origin x="17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rn, Joseph Francis" userId="f83a568a-c35c-4670-b5cc-f8da1f75de10" providerId="ADAL" clId="{2ADA0AF9-E808-4FC3-BE7A-22329B2B218F}"/>
    <pc:docChg chg="undo custSel addSld delSld modSld">
      <pc:chgData name="Horn, Joseph Francis" userId="f83a568a-c35c-4670-b5cc-f8da1f75de10" providerId="ADAL" clId="{2ADA0AF9-E808-4FC3-BE7A-22329B2B218F}" dt="2022-03-16T21:56:50.326" v="1045"/>
      <pc:docMkLst>
        <pc:docMk/>
      </pc:docMkLst>
      <pc:sldChg chg="modSp mod">
        <pc:chgData name="Horn, Joseph Francis" userId="f83a568a-c35c-4670-b5cc-f8da1f75de10" providerId="ADAL" clId="{2ADA0AF9-E808-4FC3-BE7A-22329B2B218F}" dt="2022-03-13T15:02:28.503" v="23"/>
        <pc:sldMkLst>
          <pc:docMk/>
          <pc:sldMk cId="2831448310" sldId="285"/>
        </pc:sldMkLst>
        <pc:spChg chg="mod">
          <ac:chgData name="Horn, Joseph Francis" userId="f83a568a-c35c-4670-b5cc-f8da1f75de10" providerId="ADAL" clId="{2ADA0AF9-E808-4FC3-BE7A-22329B2B218F}" dt="2022-03-13T14:56:30.654" v="16" actId="20577"/>
          <ac:spMkLst>
            <pc:docMk/>
            <pc:sldMk cId="2831448310" sldId="285"/>
            <ac:spMk id="5" creationId="{00000000-0000-0000-0000-000000000000}"/>
          </ac:spMkLst>
        </pc:spChg>
        <pc:graphicFrameChg chg="mod">
          <ac:chgData name="Horn, Joseph Francis" userId="f83a568a-c35c-4670-b5cc-f8da1f75de10" providerId="ADAL" clId="{2ADA0AF9-E808-4FC3-BE7A-22329B2B218F}" dt="2022-03-13T15:02:15.765" v="20" actId="1076"/>
          <ac:graphicFrameMkLst>
            <pc:docMk/>
            <pc:sldMk cId="2831448310" sldId="285"/>
            <ac:graphicFrameMk id="6" creationId="{00000000-0000-0000-0000-000000000000}"/>
          </ac:graphicFrameMkLst>
        </pc:graphicFrameChg>
        <pc:graphicFrameChg chg="mod">
          <ac:chgData name="Horn, Joseph Francis" userId="f83a568a-c35c-4670-b5cc-f8da1f75de10" providerId="ADAL" clId="{2ADA0AF9-E808-4FC3-BE7A-22329B2B218F}" dt="2022-03-13T15:02:28.503" v="23"/>
          <ac:graphicFrameMkLst>
            <pc:docMk/>
            <pc:sldMk cId="2831448310" sldId="285"/>
            <ac:graphicFrameMk id="7" creationId="{00000000-0000-0000-0000-000000000000}"/>
          </ac:graphicFrameMkLst>
        </pc:graphicFrameChg>
      </pc:sldChg>
      <pc:sldChg chg="modSp mod">
        <pc:chgData name="Horn, Joseph Francis" userId="f83a568a-c35c-4670-b5cc-f8da1f75de10" providerId="ADAL" clId="{2ADA0AF9-E808-4FC3-BE7A-22329B2B218F}" dt="2022-03-13T15:15:18.948" v="244" actId="20577"/>
        <pc:sldMkLst>
          <pc:docMk/>
          <pc:sldMk cId="2090454509" sldId="287"/>
        </pc:sldMkLst>
        <pc:spChg chg="mod">
          <ac:chgData name="Horn, Joseph Francis" userId="f83a568a-c35c-4670-b5cc-f8da1f75de10" providerId="ADAL" clId="{2ADA0AF9-E808-4FC3-BE7A-22329B2B218F}" dt="2022-03-13T15:15:18.948" v="244" actId="20577"/>
          <ac:spMkLst>
            <pc:docMk/>
            <pc:sldMk cId="2090454509" sldId="287"/>
            <ac:spMk id="5" creationId="{00000000-0000-0000-0000-000000000000}"/>
          </ac:spMkLst>
        </pc:spChg>
      </pc:sldChg>
      <pc:sldChg chg="modSp">
        <pc:chgData name="Horn, Joseph Francis" userId="f83a568a-c35c-4670-b5cc-f8da1f75de10" providerId="ADAL" clId="{2ADA0AF9-E808-4FC3-BE7A-22329B2B218F}" dt="2022-03-16T21:56:29.896" v="1042"/>
        <pc:sldMkLst>
          <pc:docMk/>
          <pc:sldMk cId="3397807263" sldId="289"/>
        </pc:sldMkLst>
        <pc:graphicFrameChg chg="mod">
          <ac:chgData name="Horn, Joseph Francis" userId="f83a568a-c35c-4670-b5cc-f8da1f75de10" providerId="ADAL" clId="{2ADA0AF9-E808-4FC3-BE7A-22329B2B218F}" dt="2022-03-16T21:56:29.896" v="1042"/>
          <ac:graphicFrameMkLst>
            <pc:docMk/>
            <pc:sldMk cId="3397807263" sldId="289"/>
            <ac:graphicFrameMk id="5" creationId="{00000000-0000-0000-0000-000000000000}"/>
          </ac:graphicFrameMkLst>
        </pc:graphicFrameChg>
      </pc:sldChg>
      <pc:sldChg chg="modSp">
        <pc:chgData name="Horn, Joseph Francis" userId="f83a568a-c35c-4670-b5cc-f8da1f75de10" providerId="ADAL" clId="{2ADA0AF9-E808-4FC3-BE7A-22329B2B218F}" dt="2022-03-16T21:56:50.326" v="1045"/>
        <pc:sldMkLst>
          <pc:docMk/>
          <pc:sldMk cId="547972637" sldId="290"/>
        </pc:sldMkLst>
        <pc:graphicFrameChg chg="mod">
          <ac:chgData name="Horn, Joseph Francis" userId="f83a568a-c35c-4670-b5cc-f8da1f75de10" providerId="ADAL" clId="{2ADA0AF9-E808-4FC3-BE7A-22329B2B218F}" dt="2022-03-16T21:56:50.326" v="1045"/>
          <ac:graphicFrameMkLst>
            <pc:docMk/>
            <pc:sldMk cId="547972637" sldId="290"/>
            <ac:graphicFrameMk id="5" creationId="{00000000-0000-0000-0000-000000000000}"/>
          </ac:graphicFrameMkLst>
        </pc:graphicFrameChg>
      </pc:sldChg>
      <pc:sldChg chg="modSp mod">
        <pc:chgData name="Horn, Joseph Francis" userId="f83a568a-c35c-4670-b5cc-f8da1f75de10" providerId="ADAL" clId="{2ADA0AF9-E808-4FC3-BE7A-22329B2B218F}" dt="2022-03-13T15:07:47.824" v="171" actId="6549"/>
        <pc:sldMkLst>
          <pc:docMk/>
          <pc:sldMk cId="1099881331" sldId="291"/>
        </pc:sldMkLst>
        <pc:spChg chg="mod">
          <ac:chgData name="Horn, Joseph Francis" userId="f83a568a-c35c-4670-b5cc-f8da1f75de10" providerId="ADAL" clId="{2ADA0AF9-E808-4FC3-BE7A-22329B2B218F}" dt="2022-03-13T15:07:47.824" v="171" actId="6549"/>
          <ac:spMkLst>
            <pc:docMk/>
            <pc:sldMk cId="1099881331" sldId="291"/>
            <ac:spMk id="4" creationId="{00000000-0000-0000-0000-000000000000}"/>
          </ac:spMkLst>
        </pc:spChg>
      </pc:sldChg>
      <pc:sldChg chg="modSp mod">
        <pc:chgData name="Horn, Joseph Francis" userId="f83a568a-c35c-4670-b5cc-f8da1f75de10" providerId="ADAL" clId="{2ADA0AF9-E808-4FC3-BE7A-22329B2B218F}" dt="2022-03-14T20:57:20.720" v="716" actId="20577"/>
        <pc:sldMkLst>
          <pc:docMk/>
          <pc:sldMk cId="1539189999" sldId="298"/>
        </pc:sldMkLst>
        <pc:spChg chg="mod">
          <ac:chgData name="Horn, Joseph Francis" userId="f83a568a-c35c-4670-b5cc-f8da1f75de10" providerId="ADAL" clId="{2ADA0AF9-E808-4FC3-BE7A-22329B2B218F}" dt="2022-03-14T20:57:20.720" v="716" actId="20577"/>
          <ac:spMkLst>
            <pc:docMk/>
            <pc:sldMk cId="1539189999" sldId="298"/>
            <ac:spMk id="3" creationId="{00000000-0000-0000-0000-000000000000}"/>
          </ac:spMkLst>
        </pc:spChg>
      </pc:sldChg>
      <pc:sldChg chg="modSp mod">
        <pc:chgData name="Horn, Joseph Francis" userId="f83a568a-c35c-4670-b5cc-f8da1f75de10" providerId="ADAL" clId="{2ADA0AF9-E808-4FC3-BE7A-22329B2B218F}" dt="2022-03-13T15:28:29.781" v="714" actId="20577"/>
        <pc:sldMkLst>
          <pc:docMk/>
          <pc:sldMk cId="3793971571" sldId="300"/>
        </pc:sldMkLst>
        <pc:spChg chg="mod">
          <ac:chgData name="Horn, Joseph Francis" userId="f83a568a-c35c-4670-b5cc-f8da1f75de10" providerId="ADAL" clId="{2ADA0AF9-E808-4FC3-BE7A-22329B2B218F}" dt="2022-03-13T15:28:29.781" v="714" actId="20577"/>
          <ac:spMkLst>
            <pc:docMk/>
            <pc:sldMk cId="3793971571" sldId="300"/>
            <ac:spMk id="3" creationId="{00000000-0000-0000-0000-000000000000}"/>
          </ac:spMkLst>
        </pc:spChg>
      </pc:sldChg>
      <pc:sldChg chg="del">
        <pc:chgData name="Horn, Joseph Francis" userId="f83a568a-c35c-4670-b5cc-f8da1f75de10" providerId="ADAL" clId="{2ADA0AF9-E808-4FC3-BE7A-22329B2B218F}" dt="2022-03-13T15:12:52.894" v="242" actId="47"/>
        <pc:sldMkLst>
          <pc:docMk/>
          <pc:sldMk cId="1761508236" sldId="307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656010940" sldId="308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1155633581" sldId="309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3291954433" sldId="310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541245927" sldId="311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4111283750" sldId="312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851504469" sldId="313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1658562623" sldId="314"/>
        </pc:sldMkLst>
      </pc:sldChg>
      <pc:sldChg chg="del">
        <pc:chgData name="Horn, Joseph Francis" userId="f83a568a-c35c-4670-b5cc-f8da1f75de10" providerId="ADAL" clId="{2ADA0AF9-E808-4FC3-BE7A-22329B2B218F}" dt="2022-03-13T15:12:48.532" v="241" actId="47"/>
        <pc:sldMkLst>
          <pc:docMk/>
          <pc:sldMk cId="2716508281" sldId="315"/>
        </pc:sldMkLst>
      </pc:sldChg>
      <pc:sldChg chg="addSp delSp modSp add mod">
        <pc:chgData name="Horn, Joseph Francis" userId="f83a568a-c35c-4670-b5cc-f8da1f75de10" providerId="ADAL" clId="{2ADA0AF9-E808-4FC3-BE7A-22329B2B218F}" dt="2022-03-13T15:18:19.976" v="293" actId="20577"/>
        <pc:sldMkLst>
          <pc:docMk/>
          <pc:sldMk cId="2423975177" sldId="316"/>
        </pc:sldMkLst>
        <pc:spChg chg="mod">
          <ac:chgData name="Horn, Joseph Francis" userId="f83a568a-c35c-4670-b5cc-f8da1f75de10" providerId="ADAL" clId="{2ADA0AF9-E808-4FC3-BE7A-22329B2B218F}" dt="2022-03-13T15:18:19.976" v="293" actId="20577"/>
          <ac:spMkLst>
            <pc:docMk/>
            <pc:sldMk cId="2423975177" sldId="316"/>
            <ac:spMk id="5" creationId="{00000000-0000-0000-0000-000000000000}"/>
          </ac:spMkLst>
        </pc:spChg>
        <pc:graphicFrameChg chg="add mod">
          <ac:chgData name="Horn, Joseph Francis" userId="f83a568a-c35c-4670-b5cc-f8da1f75de10" providerId="ADAL" clId="{2ADA0AF9-E808-4FC3-BE7A-22329B2B218F}" dt="2022-03-13T15:18:16.818" v="278" actId="1076"/>
          <ac:graphicFrameMkLst>
            <pc:docMk/>
            <pc:sldMk cId="2423975177" sldId="316"/>
            <ac:graphicFrameMk id="2" creationId="{D0AA4ABA-DCE6-4C10-BE27-097D5D3AD8CF}"/>
          </ac:graphicFrameMkLst>
        </pc:graphicFrameChg>
        <pc:graphicFrameChg chg="mod">
          <ac:chgData name="Horn, Joseph Francis" userId="f83a568a-c35c-4670-b5cc-f8da1f75de10" providerId="ADAL" clId="{2ADA0AF9-E808-4FC3-BE7A-22329B2B218F}" dt="2022-03-13T15:18:02.982" v="247"/>
          <ac:graphicFrameMkLst>
            <pc:docMk/>
            <pc:sldMk cId="2423975177" sldId="316"/>
            <ac:graphicFrameMk id="6" creationId="{00000000-0000-0000-0000-000000000000}"/>
          </ac:graphicFrameMkLst>
        </pc:graphicFrameChg>
        <pc:graphicFrameChg chg="del mod">
          <ac:chgData name="Horn, Joseph Francis" userId="f83a568a-c35c-4670-b5cc-f8da1f75de10" providerId="ADAL" clId="{2ADA0AF9-E808-4FC3-BE7A-22329B2B218F}" dt="2022-03-13T15:03:18.052" v="116" actId="478"/>
          <ac:graphicFrameMkLst>
            <pc:docMk/>
            <pc:sldMk cId="2423975177" sldId="316"/>
            <ac:graphicFrameMk id="7" creationId="{00000000-0000-0000-0000-000000000000}"/>
          </ac:graphicFrameMkLst>
        </pc:graphicFrameChg>
        <pc:graphicFrameChg chg="add mod">
          <ac:chgData name="Horn, Joseph Francis" userId="f83a568a-c35c-4670-b5cc-f8da1f75de10" providerId="ADAL" clId="{2ADA0AF9-E808-4FC3-BE7A-22329B2B218F}" dt="2022-03-13T15:18:14.876" v="277" actId="1076"/>
          <ac:graphicFrameMkLst>
            <pc:docMk/>
            <pc:sldMk cId="2423975177" sldId="316"/>
            <ac:graphicFrameMk id="8" creationId="{7FF501F0-AB57-4B6C-A213-6468B79FF8BC}"/>
          </ac:graphicFrameMkLst>
        </pc:graphicFrameChg>
      </pc:sldChg>
      <pc:sldChg chg="add">
        <pc:chgData name="Horn, Joseph Francis" userId="f83a568a-c35c-4670-b5cc-f8da1f75de10" providerId="ADAL" clId="{2ADA0AF9-E808-4FC3-BE7A-22329B2B218F}" dt="2022-03-14T21:15:38.246" v="1039"/>
        <pc:sldMkLst>
          <pc:docMk/>
          <pc:sldMk cId="65680934" sldId="317"/>
        </pc:sldMkLst>
      </pc:sldChg>
      <pc:sldChg chg="addSp modSp new del mod">
        <pc:chgData name="Horn, Joseph Francis" userId="f83a568a-c35c-4670-b5cc-f8da1f75de10" providerId="ADAL" clId="{2ADA0AF9-E808-4FC3-BE7A-22329B2B218F}" dt="2022-03-14T21:15:27.285" v="1038" actId="2696"/>
        <pc:sldMkLst>
          <pc:docMk/>
          <pc:sldMk cId="928088949" sldId="317"/>
        </pc:sldMkLst>
        <pc:spChg chg="mod">
          <ac:chgData name="Horn, Joseph Francis" userId="f83a568a-c35c-4670-b5cc-f8da1f75de10" providerId="ADAL" clId="{2ADA0AF9-E808-4FC3-BE7A-22329B2B218F}" dt="2022-03-13T15:18:51.967" v="325" actId="20577"/>
          <ac:spMkLst>
            <pc:docMk/>
            <pc:sldMk cId="928088949" sldId="317"/>
            <ac:spMk id="2" creationId="{9E420BC8-1A74-4B9D-B045-D39E6C3BE825}"/>
          </ac:spMkLst>
        </pc:spChg>
        <pc:spChg chg="mod">
          <ac:chgData name="Horn, Joseph Francis" userId="f83a568a-c35c-4670-b5cc-f8da1f75de10" providerId="ADAL" clId="{2ADA0AF9-E808-4FC3-BE7A-22329B2B218F}" dt="2022-03-13T15:27:40.216" v="713" actId="20577"/>
          <ac:spMkLst>
            <pc:docMk/>
            <pc:sldMk cId="928088949" sldId="317"/>
            <ac:spMk id="3" creationId="{D8354BA7-503E-492F-B2A8-72177C4B3BFA}"/>
          </ac:spMkLst>
        </pc:spChg>
        <pc:spChg chg="add mod">
          <ac:chgData name="Horn, Joseph Francis" userId="f83a568a-c35c-4670-b5cc-f8da1f75de10" providerId="ADAL" clId="{2ADA0AF9-E808-4FC3-BE7A-22329B2B218F}" dt="2022-03-13T15:26:27.637" v="610" actId="1076"/>
          <ac:spMkLst>
            <pc:docMk/>
            <pc:sldMk cId="928088949" sldId="317"/>
            <ac:spMk id="8" creationId="{5CEC0E01-66AD-4A46-BB21-D694D81ACF5A}"/>
          </ac:spMkLst>
        </pc:spChg>
        <pc:graphicFrameChg chg="add mod">
          <ac:chgData name="Horn, Joseph Francis" userId="f83a568a-c35c-4670-b5cc-f8da1f75de10" providerId="ADAL" clId="{2ADA0AF9-E808-4FC3-BE7A-22329B2B218F}" dt="2022-03-13T15:23:43.065" v="528" actId="1076"/>
          <ac:graphicFrameMkLst>
            <pc:docMk/>
            <pc:sldMk cId="928088949" sldId="317"/>
            <ac:graphicFrameMk id="4" creationId="{11BB3353-F923-41E5-8B17-11FDE7EFCEE7}"/>
          </ac:graphicFrameMkLst>
        </pc:graphicFrameChg>
        <pc:graphicFrameChg chg="add mod">
          <ac:chgData name="Horn, Joseph Francis" userId="f83a568a-c35c-4670-b5cc-f8da1f75de10" providerId="ADAL" clId="{2ADA0AF9-E808-4FC3-BE7A-22329B2B218F}" dt="2022-03-13T15:23:45.489" v="532"/>
          <ac:graphicFrameMkLst>
            <pc:docMk/>
            <pc:sldMk cId="928088949" sldId="317"/>
            <ac:graphicFrameMk id="5" creationId="{8E7ECE54-C647-4129-8488-7442F9107787}"/>
          </ac:graphicFrameMkLst>
        </pc:graphicFrameChg>
        <pc:graphicFrameChg chg="add mod">
          <ac:chgData name="Horn, Joseph Francis" userId="f83a568a-c35c-4670-b5cc-f8da1f75de10" providerId="ADAL" clId="{2ADA0AF9-E808-4FC3-BE7A-22329B2B218F}" dt="2022-03-13T15:24:47.030" v="537" actId="1076"/>
          <ac:graphicFrameMkLst>
            <pc:docMk/>
            <pc:sldMk cId="928088949" sldId="317"/>
            <ac:graphicFrameMk id="6" creationId="{BB340EA5-0C75-482B-8204-7ABCB80CA305}"/>
          </ac:graphicFrameMkLst>
        </pc:graphicFrameChg>
        <pc:graphicFrameChg chg="add mod">
          <ac:chgData name="Horn, Joseph Francis" userId="f83a568a-c35c-4670-b5cc-f8da1f75de10" providerId="ADAL" clId="{2ADA0AF9-E808-4FC3-BE7A-22329B2B218F}" dt="2022-03-13T15:25:26.059" v="546" actId="1076"/>
          <ac:graphicFrameMkLst>
            <pc:docMk/>
            <pc:sldMk cId="928088949" sldId="317"/>
            <ac:graphicFrameMk id="7" creationId="{6F6369D2-DCC3-4534-80FA-B54D0C16A857}"/>
          </ac:graphicFrameMkLst>
        </pc:graphicFrameChg>
      </pc:sldChg>
      <pc:sldChg chg="new del">
        <pc:chgData name="Horn, Joseph Francis" userId="f83a568a-c35c-4670-b5cc-f8da1f75de10" providerId="ADAL" clId="{2ADA0AF9-E808-4FC3-BE7A-22329B2B218F}" dt="2022-03-14T21:03:08.632" v="719" actId="47"/>
        <pc:sldMkLst>
          <pc:docMk/>
          <pc:sldMk cId="606155057" sldId="318"/>
        </pc:sldMkLst>
      </pc:sldChg>
      <pc:sldChg chg="addSp delSp modSp add del mod">
        <pc:chgData name="Horn, Joseph Francis" userId="f83a568a-c35c-4670-b5cc-f8da1f75de10" providerId="ADAL" clId="{2ADA0AF9-E808-4FC3-BE7A-22329B2B218F}" dt="2022-03-14T21:15:27.285" v="1038" actId="2696"/>
        <pc:sldMkLst>
          <pc:docMk/>
          <pc:sldMk cId="2543378509" sldId="319"/>
        </pc:sldMkLst>
        <pc:spChg chg="mod">
          <ac:chgData name="Horn, Joseph Francis" userId="f83a568a-c35c-4670-b5cc-f8da1f75de10" providerId="ADAL" clId="{2ADA0AF9-E808-4FC3-BE7A-22329B2B218F}" dt="2022-03-14T21:13:12.577" v="1029" actId="20577"/>
          <ac:spMkLst>
            <pc:docMk/>
            <pc:sldMk cId="2543378509" sldId="319"/>
            <ac:spMk id="3" creationId="{D8354BA7-503E-492F-B2A8-72177C4B3BFA}"/>
          </ac:spMkLst>
        </pc:spChg>
        <pc:spChg chg="del">
          <ac:chgData name="Horn, Joseph Francis" userId="f83a568a-c35c-4670-b5cc-f8da1f75de10" providerId="ADAL" clId="{2ADA0AF9-E808-4FC3-BE7A-22329B2B218F}" dt="2022-03-14T21:03:51.509" v="728" actId="478"/>
          <ac:spMkLst>
            <pc:docMk/>
            <pc:sldMk cId="2543378509" sldId="319"/>
            <ac:spMk id="8" creationId="{5CEC0E01-66AD-4A46-BB21-D694D81ACF5A}"/>
          </ac:spMkLst>
        </pc:spChg>
        <pc:spChg chg="add mod">
          <ac:chgData name="Horn, Joseph Francis" userId="f83a568a-c35c-4670-b5cc-f8da1f75de10" providerId="ADAL" clId="{2ADA0AF9-E808-4FC3-BE7A-22329B2B218F}" dt="2022-03-14T21:04:46.273" v="754" actId="1076"/>
          <ac:spMkLst>
            <pc:docMk/>
            <pc:sldMk cId="2543378509" sldId="319"/>
            <ac:spMk id="9" creationId="{6BD3054D-E3BA-49F4-93DB-45E2DDA129A1}"/>
          </ac:spMkLst>
        </pc:spChg>
        <pc:spChg chg="add mod">
          <ac:chgData name="Horn, Joseph Francis" userId="f83a568a-c35c-4670-b5cc-f8da1f75de10" providerId="ADAL" clId="{2ADA0AF9-E808-4FC3-BE7A-22329B2B218F}" dt="2022-03-14T21:05:02.658" v="775" actId="1076"/>
          <ac:spMkLst>
            <pc:docMk/>
            <pc:sldMk cId="2543378509" sldId="319"/>
            <ac:spMk id="10" creationId="{EE775F83-9F28-4A1B-8371-61F2932C71CE}"/>
          </ac:spMkLst>
        </pc:spChg>
        <pc:spChg chg="add mod">
          <ac:chgData name="Horn, Joseph Francis" userId="f83a568a-c35c-4670-b5cc-f8da1f75de10" providerId="ADAL" clId="{2ADA0AF9-E808-4FC3-BE7A-22329B2B218F}" dt="2022-03-14T21:06:33.365" v="904" actId="207"/>
          <ac:spMkLst>
            <pc:docMk/>
            <pc:sldMk cId="2543378509" sldId="319"/>
            <ac:spMk id="11" creationId="{9A503BBB-0BF5-47A9-A781-59FEEE9702DF}"/>
          </ac:spMkLst>
        </pc:spChg>
        <pc:spChg chg="add mod">
          <ac:chgData name="Horn, Joseph Francis" userId="f83a568a-c35c-4670-b5cc-f8da1f75de10" providerId="ADAL" clId="{2ADA0AF9-E808-4FC3-BE7A-22329B2B218F}" dt="2022-03-14T21:06:41.690" v="906" actId="1076"/>
          <ac:spMkLst>
            <pc:docMk/>
            <pc:sldMk cId="2543378509" sldId="319"/>
            <ac:spMk id="12" creationId="{7D1CFC80-BD4C-448E-9FA5-802D51CF55E8}"/>
          </ac:spMkLst>
        </pc:spChg>
        <pc:graphicFrameChg chg="del">
          <ac:chgData name="Horn, Joseph Francis" userId="f83a568a-c35c-4670-b5cc-f8da1f75de10" providerId="ADAL" clId="{2ADA0AF9-E808-4FC3-BE7A-22329B2B218F}" dt="2022-03-14T21:03:48.136" v="725" actId="478"/>
          <ac:graphicFrameMkLst>
            <pc:docMk/>
            <pc:sldMk cId="2543378509" sldId="319"/>
            <ac:graphicFrameMk id="4" creationId="{11BB3353-F923-41E5-8B17-11FDE7EFCEE7}"/>
          </ac:graphicFrameMkLst>
        </pc:graphicFrameChg>
        <pc:graphicFrameChg chg="del">
          <ac:chgData name="Horn, Joseph Francis" userId="f83a568a-c35c-4670-b5cc-f8da1f75de10" providerId="ADAL" clId="{2ADA0AF9-E808-4FC3-BE7A-22329B2B218F}" dt="2022-03-14T21:03:49.124" v="726" actId="478"/>
          <ac:graphicFrameMkLst>
            <pc:docMk/>
            <pc:sldMk cId="2543378509" sldId="319"/>
            <ac:graphicFrameMk id="6" creationId="{BB340EA5-0C75-482B-8204-7ABCB80CA305}"/>
          </ac:graphicFrameMkLst>
        </pc:graphicFrameChg>
        <pc:graphicFrameChg chg="del">
          <ac:chgData name="Horn, Joseph Francis" userId="f83a568a-c35c-4670-b5cc-f8da1f75de10" providerId="ADAL" clId="{2ADA0AF9-E808-4FC3-BE7A-22329B2B218F}" dt="2022-03-14T21:03:49.795" v="727" actId="478"/>
          <ac:graphicFrameMkLst>
            <pc:docMk/>
            <pc:sldMk cId="2543378509" sldId="319"/>
            <ac:graphicFrameMk id="7" creationId="{6F6369D2-DCC3-4534-80FA-B54D0C16A857}"/>
          </ac:graphicFrameMkLst>
        </pc:graphicFrameChg>
      </pc:sldChg>
      <pc:sldChg chg="add">
        <pc:chgData name="Horn, Joseph Francis" userId="f83a568a-c35c-4670-b5cc-f8da1f75de10" providerId="ADAL" clId="{2ADA0AF9-E808-4FC3-BE7A-22329B2B218F}" dt="2022-03-14T21:15:38.246" v="1039"/>
        <pc:sldMkLst>
          <pc:docMk/>
          <pc:sldMk cId="3502846758" sldId="319"/>
        </pc:sldMkLst>
      </pc:sldChg>
      <pc:sldChg chg="add">
        <pc:chgData name="Horn, Joseph Francis" userId="f83a568a-c35c-4670-b5cc-f8da1f75de10" providerId="ADAL" clId="{2ADA0AF9-E808-4FC3-BE7A-22329B2B218F}" dt="2022-03-14T21:15:38.246" v="1039"/>
        <pc:sldMkLst>
          <pc:docMk/>
          <pc:sldMk cId="706891076" sldId="320"/>
        </pc:sldMkLst>
      </pc:sldChg>
      <pc:sldChg chg="addSp delSp modSp add del mod">
        <pc:chgData name="Horn, Joseph Francis" userId="f83a568a-c35c-4670-b5cc-f8da1f75de10" providerId="ADAL" clId="{2ADA0AF9-E808-4FC3-BE7A-22329B2B218F}" dt="2022-03-14T21:15:27.285" v="1038" actId="2696"/>
        <pc:sldMkLst>
          <pc:docMk/>
          <pc:sldMk cId="1880364459" sldId="320"/>
        </pc:sldMkLst>
        <pc:spChg chg="mod">
          <ac:chgData name="Horn, Joseph Francis" userId="f83a568a-c35c-4670-b5cc-f8da1f75de10" providerId="ADAL" clId="{2ADA0AF9-E808-4FC3-BE7A-22329B2B218F}" dt="2022-03-14T21:13:06.543" v="1016" actId="5793"/>
          <ac:spMkLst>
            <pc:docMk/>
            <pc:sldMk cId="1880364459" sldId="320"/>
            <ac:spMk id="3" creationId="{D8354BA7-503E-492F-B2A8-72177C4B3BFA}"/>
          </ac:spMkLst>
        </pc:spChg>
        <pc:spChg chg="add del mod">
          <ac:chgData name="Horn, Joseph Francis" userId="f83a568a-c35c-4670-b5cc-f8da1f75de10" providerId="ADAL" clId="{2ADA0AF9-E808-4FC3-BE7A-22329B2B218F}" dt="2022-03-14T21:09:21.179" v="980" actId="478"/>
          <ac:spMkLst>
            <pc:docMk/>
            <pc:sldMk cId="1880364459" sldId="320"/>
            <ac:spMk id="6" creationId="{4ED0E612-1A94-49CE-94BD-8F88D1CAF392}"/>
          </ac:spMkLst>
        </pc:spChg>
        <pc:spChg chg="del mod">
          <ac:chgData name="Horn, Joseph Francis" userId="f83a568a-c35c-4670-b5cc-f8da1f75de10" providerId="ADAL" clId="{2ADA0AF9-E808-4FC3-BE7A-22329B2B218F}" dt="2022-03-14T21:06:58.075" v="909" actId="478"/>
          <ac:spMkLst>
            <pc:docMk/>
            <pc:sldMk cId="1880364459" sldId="320"/>
            <ac:spMk id="9" creationId="{6BD3054D-E3BA-49F4-93DB-45E2DDA129A1}"/>
          </ac:spMkLst>
        </pc:spChg>
        <pc:spChg chg="del">
          <ac:chgData name="Horn, Joseph Francis" userId="f83a568a-c35c-4670-b5cc-f8da1f75de10" providerId="ADAL" clId="{2ADA0AF9-E808-4FC3-BE7A-22329B2B218F}" dt="2022-03-14T21:06:59.427" v="910" actId="478"/>
          <ac:spMkLst>
            <pc:docMk/>
            <pc:sldMk cId="1880364459" sldId="320"/>
            <ac:spMk id="10" creationId="{EE775F83-9F28-4A1B-8371-61F2932C71CE}"/>
          </ac:spMkLst>
        </pc:spChg>
        <pc:spChg chg="del">
          <ac:chgData name="Horn, Joseph Francis" userId="f83a568a-c35c-4670-b5cc-f8da1f75de10" providerId="ADAL" clId="{2ADA0AF9-E808-4FC3-BE7A-22329B2B218F}" dt="2022-03-14T21:07:01.516" v="911" actId="478"/>
          <ac:spMkLst>
            <pc:docMk/>
            <pc:sldMk cId="1880364459" sldId="320"/>
            <ac:spMk id="11" creationId="{9A503BBB-0BF5-47A9-A781-59FEEE9702DF}"/>
          </ac:spMkLst>
        </pc:spChg>
        <pc:spChg chg="del">
          <ac:chgData name="Horn, Joseph Francis" userId="f83a568a-c35c-4670-b5cc-f8da1f75de10" providerId="ADAL" clId="{2ADA0AF9-E808-4FC3-BE7A-22329B2B218F}" dt="2022-03-14T21:07:03.027" v="912" actId="478"/>
          <ac:spMkLst>
            <pc:docMk/>
            <pc:sldMk cId="1880364459" sldId="320"/>
            <ac:spMk id="12" creationId="{7D1CFC80-BD4C-448E-9FA5-802D51CF55E8}"/>
          </ac:spMkLst>
        </pc:spChg>
        <pc:spChg chg="add del">
          <ac:chgData name="Horn, Joseph Francis" userId="f83a568a-c35c-4670-b5cc-f8da1f75de10" providerId="ADAL" clId="{2ADA0AF9-E808-4FC3-BE7A-22329B2B218F}" dt="2022-03-14T21:07:13.429" v="916"/>
          <ac:spMkLst>
            <pc:docMk/>
            <pc:sldMk cId="1880364459" sldId="320"/>
            <ac:spMk id="13" creationId="{761064FC-9D09-44DF-A191-76BF06B5BB22}"/>
          </ac:spMkLst>
        </pc:spChg>
        <pc:spChg chg="add mod">
          <ac:chgData name="Horn, Joseph Francis" userId="f83a568a-c35c-4670-b5cc-f8da1f75de10" providerId="ADAL" clId="{2ADA0AF9-E808-4FC3-BE7A-22329B2B218F}" dt="2022-03-14T21:08:58.060" v="934" actId="1076"/>
          <ac:spMkLst>
            <pc:docMk/>
            <pc:sldMk cId="1880364459" sldId="320"/>
            <ac:spMk id="14" creationId="{DB0A495D-12E7-4532-BDA5-F5C5C53EFE1A}"/>
          </ac:spMkLst>
        </pc:spChg>
        <pc:graphicFrameChg chg="add mod">
          <ac:chgData name="Horn, Joseph Francis" userId="f83a568a-c35c-4670-b5cc-f8da1f75de10" providerId="ADAL" clId="{2ADA0AF9-E808-4FC3-BE7A-22329B2B218F}" dt="2022-03-14T21:12:41.678" v="992" actId="1076"/>
          <ac:graphicFrameMkLst>
            <pc:docMk/>
            <pc:sldMk cId="1880364459" sldId="320"/>
            <ac:graphicFrameMk id="7" creationId="{B1F54596-9757-4B6D-87B9-B57672AFEA85}"/>
          </ac:graphicFrameMkLst>
        </pc:graphicFrameChg>
        <pc:graphicFrameChg chg="add mod">
          <ac:chgData name="Horn, Joseph Francis" userId="f83a568a-c35c-4670-b5cc-f8da1f75de10" providerId="ADAL" clId="{2ADA0AF9-E808-4FC3-BE7A-22329B2B218F}" dt="2022-03-14T21:09:28.147" v="983" actId="1076"/>
          <ac:graphicFrameMkLst>
            <pc:docMk/>
            <pc:sldMk cId="1880364459" sldId="320"/>
            <ac:graphicFrameMk id="15" creationId="{83378892-06FE-44B0-AA3E-F66E463CD893}"/>
          </ac:graphicFrameMkLst>
        </pc:graphicFrameChg>
      </pc:sldChg>
      <pc:sldChg chg="add">
        <pc:chgData name="Horn, Joseph Francis" userId="f83a568a-c35c-4670-b5cc-f8da1f75de10" providerId="ADAL" clId="{2ADA0AF9-E808-4FC3-BE7A-22329B2B218F}" dt="2022-03-14T21:15:38.246" v="1039"/>
        <pc:sldMkLst>
          <pc:docMk/>
          <pc:sldMk cId="1622931328" sldId="321"/>
        </pc:sldMkLst>
      </pc:sldChg>
      <pc:sldChg chg="addSp delSp modSp new del mod">
        <pc:chgData name="Horn, Joseph Francis" userId="f83a568a-c35c-4670-b5cc-f8da1f75de10" providerId="ADAL" clId="{2ADA0AF9-E808-4FC3-BE7A-22329B2B218F}" dt="2022-03-14T21:15:27.285" v="1038" actId="2696"/>
        <pc:sldMkLst>
          <pc:docMk/>
          <pc:sldMk cId="2122897174" sldId="321"/>
        </pc:sldMkLst>
        <pc:spChg chg="mod">
          <ac:chgData name="Horn, Joseph Francis" userId="f83a568a-c35c-4670-b5cc-f8da1f75de10" providerId="ADAL" clId="{2ADA0AF9-E808-4FC3-BE7A-22329B2B218F}" dt="2022-03-14T21:15:09.114" v="1037"/>
          <ac:spMkLst>
            <pc:docMk/>
            <pc:sldMk cId="2122897174" sldId="321"/>
            <ac:spMk id="2" creationId="{8A2C09C5-B520-4D59-B43A-99487A20BF82}"/>
          </ac:spMkLst>
        </pc:spChg>
        <pc:spChg chg="del">
          <ac:chgData name="Horn, Joseph Francis" userId="f83a568a-c35c-4670-b5cc-f8da1f75de10" providerId="ADAL" clId="{2ADA0AF9-E808-4FC3-BE7A-22329B2B218F}" dt="2022-03-14T21:14:52.833" v="1031"/>
          <ac:spMkLst>
            <pc:docMk/>
            <pc:sldMk cId="2122897174" sldId="321"/>
            <ac:spMk id="3" creationId="{9D22E43A-84B5-498B-9C31-6FD379366B3E}"/>
          </ac:spMkLst>
        </pc:spChg>
        <pc:picChg chg="add mod">
          <ac:chgData name="Horn, Joseph Francis" userId="f83a568a-c35c-4670-b5cc-f8da1f75de10" providerId="ADAL" clId="{2ADA0AF9-E808-4FC3-BE7A-22329B2B218F}" dt="2022-03-14T21:15:02.054" v="1035" actId="1076"/>
          <ac:picMkLst>
            <pc:docMk/>
            <pc:sldMk cId="2122897174" sldId="321"/>
            <ac:picMk id="4" creationId="{560F2737-3D0D-4AFE-A937-DDEDD684EF00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05A32AE-D19F-4F09-B227-925A851D2D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18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F2EE6B-41D9-4CBD-8F29-7CE56FF538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802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057FEE-197E-4F73-8605-9468A68E6C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543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92529C5-5185-4010-80AF-807E18AE61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79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E364DF9-65FD-402C-A217-F5E1F09403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41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76587F8-66A6-4D8D-8B92-DAC83C7106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95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CAB9B0-0134-469B-AE37-693C9404A2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96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82235C2-0B12-4D03-86F6-2A8290010B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69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EEC6AD6-4AA9-40C7-9DD3-E99D5FD80B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875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DCE6C8-EB77-41D0-BBFF-F8FB99880C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34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3F870D-33F7-4160-8B69-4249BFD1B9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3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Analysi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9475" y="990600"/>
            <a:ext cx="8229600" cy="5638800"/>
          </a:xfrm>
        </p:spPr>
        <p:txBody>
          <a:bodyPr/>
          <a:lstStyle/>
          <a:p>
            <a:r>
              <a:rPr lang="en-US" sz="2400" dirty="0"/>
              <a:t>Starting from non-linear EOM in implicit state space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extract a linearized model usually from numerical line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07810"/>
              </p:ext>
            </p:extLst>
          </p:nvPr>
        </p:nvGraphicFramePr>
        <p:xfrm>
          <a:off x="1600200" y="3219450"/>
          <a:ext cx="56007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1765080" progId="Equation.DSMT4">
                  <p:embed/>
                </p:oleObj>
              </mc:Choice>
              <mc:Fallback>
                <p:oleObj name="Equation" r:id="rId2" imgW="3733560" imgH="1765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3219450"/>
                        <a:ext cx="5600700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16200"/>
              </p:ext>
            </p:extLst>
          </p:nvPr>
        </p:nvGraphicFramePr>
        <p:xfrm>
          <a:off x="1857375" y="1543050"/>
          <a:ext cx="1066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7375" y="1543050"/>
                        <a:ext cx="10668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4483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LTI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83399"/>
              </p:ext>
            </p:extLst>
          </p:nvPr>
        </p:nvGraphicFramePr>
        <p:xfrm>
          <a:off x="304800" y="981075"/>
          <a:ext cx="7943850" cy="539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95600" imgH="3593880" progId="Equation.DSMT4">
                  <p:embed/>
                </p:oleObj>
              </mc:Choice>
              <mc:Fallback>
                <p:oleObj name="Equation" r:id="rId2" imgW="529560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981075"/>
                        <a:ext cx="7943850" cy="539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8072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LTI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07188"/>
              </p:ext>
            </p:extLst>
          </p:nvPr>
        </p:nvGraphicFramePr>
        <p:xfrm>
          <a:off x="209550" y="704850"/>
          <a:ext cx="8724900" cy="607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16520" imgH="4051080" progId="Equation.DSMT4">
                  <p:embed/>
                </p:oleObj>
              </mc:Choice>
              <mc:Fallback>
                <p:oleObj name="Equation" r:id="rId2" imgW="5816520" imgH="4051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550" y="704850"/>
                        <a:ext cx="8724900" cy="607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972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65161" y="85356"/>
            <a:ext cx="8229600" cy="487362"/>
          </a:xfrm>
        </p:spPr>
        <p:txBody>
          <a:bodyPr/>
          <a:lstStyle/>
          <a:p>
            <a:r>
              <a:rPr lang="en-US" dirty="0"/>
              <a:t>Theory of LTI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563562"/>
            <a:ext cx="8229600" cy="5638800"/>
          </a:xfrm>
        </p:spPr>
        <p:txBody>
          <a:bodyPr/>
          <a:lstStyle/>
          <a:p>
            <a:r>
              <a:rPr lang="en-US" sz="2000" dirty="0"/>
              <a:t>For most linear models of aircraft, any repeated eigenvalues are often associated with modes that can be de-coupled from the aircraft model.  </a:t>
            </a:r>
          </a:p>
          <a:p>
            <a:r>
              <a:rPr lang="en-US" sz="2000" dirty="0"/>
              <a:t>Very often these repeated eigenvalues are at the origin of the complex plane (</a:t>
            </a:r>
            <a:r>
              <a:rPr lang="en-US" sz="2000" i="1" dirty="0">
                <a:latin typeface="Symbol" panose="05050102010706020507" pitchFamily="18" charset="2"/>
              </a:rPr>
              <a:t>l</a:t>
            </a:r>
            <a:r>
              <a:rPr lang="en-US" sz="2000" dirty="0"/>
              <a:t> = 0) and associated with simple integration of states, e.g.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In some cases, there may be repeated eigenvalues associated with  an aircraft component that is replicated multiple times (e.g. same actuator properties used for multiple surfaces)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these cases, the repeated eigenvalues with multiplicity </a:t>
            </a:r>
            <a:r>
              <a:rPr lang="en-US" sz="2000" i="1" dirty="0"/>
              <a:t>m</a:t>
            </a:r>
            <a:r>
              <a:rPr lang="en-US" sz="2000" dirty="0"/>
              <a:t> usually have </a:t>
            </a:r>
            <a:r>
              <a:rPr lang="en-US" sz="2000" i="1" dirty="0"/>
              <a:t>m</a:t>
            </a:r>
            <a:r>
              <a:rPr lang="en-US" sz="2000" dirty="0"/>
              <a:t> distinct eigenvectors (the “fully degenerate case”).  In those cases, the A matrix is still diagonalizable.</a:t>
            </a:r>
          </a:p>
          <a:p>
            <a:r>
              <a:rPr lang="en-US" sz="2000" dirty="0"/>
              <a:t>It would be extremely rare for any of the fundamental modes of the aircraft dynamics to have repeated eigenvalues.</a:t>
            </a:r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39485"/>
              </p:ext>
            </p:extLst>
          </p:nvPr>
        </p:nvGraphicFramePr>
        <p:xfrm>
          <a:off x="3659620" y="2317300"/>
          <a:ext cx="89532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68280" progId="Equation.DSMT4">
                  <p:embed/>
                </p:oleObj>
              </mc:Choice>
              <mc:Fallback>
                <p:oleObj name="Equation" r:id="rId2" imgW="596880" imgH="36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9620" y="2317300"/>
                        <a:ext cx="895320" cy="55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6937"/>
              </p:ext>
            </p:extLst>
          </p:nvPr>
        </p:nvGraphicFramePr>
        <p:xfrm>
          <a:off x="3265416" y="4066709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55320" progId="Equation.DSMT4">
                  <p:embed/>
                </p:oleObj>
              </mc:Choice>
              <mc:Fallback>
                <p:oleObj name="Equation" r:id="rId4" imgW="36828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5416" y="4066709"/>
                        <a:ext cx="368300" cy="355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7837"/>
              </p:ext>
            </p:extLst>
          </p:nvPr>
        </p:nvGraphicFramePr>
        <p:xfrm>
          <a:off x="3265416" y="4551362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355320" progId="Equation.DSMT4">
                  <p:embed/>
                </p:oleObj>
              </mc:Choice>
              <mc:Fallback>
                <p:oleObj name="Equation" r:id="rId6" imgW="36828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5416" y="4551362"/>
                        <a:ext cx="368300" cy="355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4191000" y="4066709"/>
            <a:ext cx="1219200" cy="84025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inear Aircraft Dynamics</a:t>
            </a:r>
          </a:p>
        </p:txBody>
      </p:sp>
      <p:cxnSp>
        <p:nvCxnSpPr>
          <p:cNvPr id="10" name="Straight Arrow Connector 9"/>
          <p:cNvCxnSpPr>
            <a:endCxn id="6" idx="1"/>
          </p:cNvCxnSpPr>
          <p:nvPr/>
        </p:nvCxnSpPr>
        <p:spPr bwMode="auto">
          <a:xfrm>
            <a:off x="2743200" y="4244509"/>
            <a:ext cx="5222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2743200" y="4729162"/>
            <a:ext cx="5222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633716" y="4244509"/>
            <a:ext cx="55728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657600" y="4729162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78213"/>
              </p:ext>
            </p:extLst>
          </p:nvPr>
        </p:nvGraphicFramePr>
        <p:xfrm>
          <a:off x="3822700" y="3973086"/>
          <a:ext cx="228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2700" y="3973086"/>
                        <a:ext cx="228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35291"/>
              </p:ext>
            </p:extLst>
          </p:nvPr>
        </p:nvGraphicFramePr>
        <p:xfrm>
          <a:off x="3810000" y="4455133"/>
          <a:ext cx="228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4455133"/>
                        <a:ext cx="228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5410200" y="4455133"/>
            <a:ext cx="52221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998813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838200"/>
            <a:ext cx="8229600" cy="5791200"/>
          </a:xfrm>
        </p:spPr>
        <p:txBody>
          <a:bodyPr/>
          <a:lstStyle/>
          <a:p>
            <a:r>
              <a:rPr lang="en-US" sz="2000" dirty="0"/>
              <a:t>Assuming fully diagonalizable syste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s discussed earlier, </a:t>
            </a:r>
            <a:r>
              <a:rPr lang="en-US" sz="2000" i="1" dirty="0"/>
              <a:t>V</a:t>
            </a:r>
            <a:r>
              <a:rPr lang="en-US" sz="2000" dirty="0"/>
              <a:t> is constructed form the eigenvectors.  It can also be shown that </a:t>
            </a:r>
            <a:r>
              <a:rPr lang="en-US" sz="2000" i="1" dirty="0"/>
              <a:t>V</a:t>
            </a:r>
            <a:r>
              <a:rPr lang="en-US" sz="2000" i="1" baseline="30000" dirty="0"/>
              <a:t>-1</a:t>
            </a:r>
            <a:r>
              <a:rPr lang="en-US" sz="2000" dirty="0"/>
              <a:t> is constructed from the “left eigenvectors”: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LTI model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06011"/>
              </p:ext>
            </p:extLst>
          </p:nvPr>
        </p:nvGraphicFramePr>
        <p:xfrm>
          <a:off x="1219200" y="1295400"/>
          <a:ext cx="65913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1346040" progId="Equation.DSMT4">
                  <p:embed/>
                </p:oleObj>
              </mc:Choice>
              <mc:Fallback>
                <p:oleObj name="Equation" r:id="rId2" imgW="439416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1295400"/>
                        <a:ext cx="65913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7901"/>
              </p:ext>
            </p:extLst>
          </p:nvPr>
        </p:nvGraphicFramePr>
        <p:xfrm>
          <a:off x="1295400" y="4267200"/>
          <a:ext cx="58864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1422360" progId="Equation.DSMT4">
                  <p:embed/>
                </p:oleObj>
              </mc:Choice>
              <mc:Fallback>
                <p:oleObj name="Equation" r:id="rId4" imgW="3924000" imgH="1422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4267200"/>
                        <a:ext cx="588645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562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LTI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he LTI system response is now de-composed into a summation of responses of each mod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/>
              <a:t>Note the scalar terms within the summations are multiplied by the eigenvector, these break out the modal respons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81936"/>
              </p:ext>
            </p:extLst>
          </p:nvPr>
        </p:nvGraphicFramePr>
        <p:xfrm>
          <a:off x="1828800" y="4140449"/>
          <a:ext cx="563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368280" progId="Equation.DSMT4">
                  <p:embed/>
                </p:oleObj>
              </mc:Choice>
              <mc:Fallback>
                <p:oleObj name="Equation" r:id="rId2" imgW="281916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4140449"/>
                        <a:ext cx="563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07165"/>
              </p:ext>
            </p:extLst>
          </p:nvPr>
        </p:nvGraphicFramePr>
        <p:xfrm>
          <a:off x="1676400" y="1778000"/>
          <a:ext cx="563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368280" progId="Equation.DSMT4">
                  <p:embed/>
                </p:oleObj>
              </mc:Choice>
              <mc:Fallback>
                <p:oleObj name="Equation" r:id="rId4" imgW="2819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778000"/>
                        <a:ext cx="563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 bwMode="auto">
          <a:xfrm rot="16200000">
            <a:off x="3162300" y="1837871"/>
            <a:ext cx="381000" cy="1676400"/>
          </a:xfrm>
          <a:prstGeom prst="leftBrace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5657850" y="1428750"/>
            <a:ext cx="419100" cy="2590800"/>
          </a:xfrm>
          <a:prstGeom prst="leftBrace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2933700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orced Respons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92253" y="2899004"/>
            <a:ext cx="2121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Response to Initial Conditions</a:t>
            </a:r>
          </a:p>
        </p:txBody>
      </p:sp>
      <p:sp>
        <p:nvSpPr>
          <p:cNvPr id="13" name="Left Brace 12"/>
          <p:cNvSpPr/>
          <p:nvPr/>
        </p:nvSpPr>
        <p:spPr bwMode="auto">
          <a:xfrm rot="16200000">
            <a:off x="3277999" y="4418201"/>
            <a:ext cx="454402" cy="1219200"/>
          </a:xfrm>
          <a:prstGeom prst="leftBrace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5795678" y="4110321"/>
            <a:ext cx="435736" cy="1968693"/>
          </a:xfrm>
          <a:prstGeom prst="leftBrace">
            <a:avLst/>
          </a:pr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5410200"/>
            <a:ext cx="2270090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Scalar terms govern shape of time respon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5630854"/>
            <a:ext cx="27432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Eigenvectors govern relative magnitude and phase of each state</a:t>
            </a:r>
          </a:p>
        </p:txBody>
      </p:sp>
      <p:cxnSp>
        <p:nvCxnSpPr>
          <p:cNvPr id="18" name="Straight Arrow Connector 17"/>
          <p:cNvCxnSpPr>
            <a:stCxn id="15" idx="3"/>
            <a:endCxn id="13" idx="1"/>
          </p:cNvCxnSpPr>
          <p:nvPr/>
        </p:nvCxnSpPr>
        <p:spPr bwMode="auto">
          <a:xfrm flipV="1">
            <a:off x="2803490" y="5255002"/>
            <a:ext cx="701710" cy="61686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>
            <a:stCxn id="15" idx="3"/>
            <a:endCxn id="14" idx="1"/>
          </p:cNvCxnSpPr>
          <p:nvPr/>
        </p:nvCxnSpPr>
        <p:spPr bwMode="auto">
          <a:xfrm flipV="1">
            <a:off x="2803490" y="5312536"/>
            <a:ext cx="3210057" cy="55932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>
            <a:stCxn id="16" idx="1"/>
          </p:cNvCxnSpPr>
          <p:nvPr/>
        </p:nvCxnSpPr>
        <p:spPr bwMode="auto">
          <a:xfrm flipH="1" flipV="1">
            <a:off x="4327489" y="4698983"/>
            <a:ext cx="1920911" cy="13935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>
            <a:stCxn id="16" idx="0"/>
          </p:cNvCxnSpPr>
          <p:nvPr/>
        </p:nvCxnSpPr>
        <p:spPr bwMode="auto">
          <a:xfrm flipH="1" flipV="1">
            <a:off x="7356428" y="4698983"/>
            <a:ext cx="263572" cy="93187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870745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of LTI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638800"/>
          </a:xfrm>
        </p:spPr>
        <p:txBody>
          <a:bodyPr/>
          <a:lstStyle/>
          <a:p>
            <a:r>
              <a:rPr lang="en-US" sz="2000" dirty="0"/>
              <a:t>For now focus on response to ICs.  Individual mode responses are of the fo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te that when we sum all the modes together, it must be true that the value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=0)</a:t>
            </a:r>
            <a:r>
              <a:rPr lang="en-US" sz="2000" dirty="0"/>
              <a:t> matches our initial condition.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f </a:t>
            </a:r>
            <a:r>
              <a:rPr lang="en-US" sz="2000" i="1" dirty="0">
                <a:latin typeface="Symbol" panose="05050102010706020507" pitchFamily="18" charset="2"/>
              </a:rPr>
              <a:t>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+mj-lt"/>
              </a:rPr>
              <a:t> is a real number, t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and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are real vectors.  The initial state vector is always real (clearly, since it represents physical values).  The modal response can then be written as:</a:t>
            </a:r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79098"/>
              </p:ext>
            </p:extLst>
          </p:nvPr>
        </p:nvGraphicFramePr>
        <p:xfrm>
          <a:off x="1143000" y="1828800"/>
          <a:ext cx="6667380" cy="15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1015920" progId="Equation.DSMT4">
                  <p:embed/>
                </p:oleObj>
              </mc:Choice>
              <mc:Fallback>
                <p:oleObj name="Equation" r:id="rId2" imgW="4444920" imgH="1015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667380" cy="152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85710"/>
              </p:ext>
            </p:extLst>
          </p:nvPr>
        </p:nvGraphicFramePr>
        <p:xfrm>
          <a:off x="2971800" y="6019800"/>
          <a:ext cx="316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6019800"/>
                        <a:ext cx="3162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55329"/>
              </p:ext>
            </p:extLst>
          </p:nvPr>
        </p:nvGraphicFramePr>
        <p:xfrm>
          <a:off x="2876490" y="4267200"/>
          <a:ext cx="3200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368280" progId="Equation.DSMT4">
                  <p:embed/>
                </p:oleObj>
              </mc:Choice>
              <mc:Fallback>
                <p:oleObj name="Equation" r:id="rId6" imgW="213336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6490" y="4267200"/>
                        <a:ext cx="32004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152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595916"/>
            <a:ext cx="7624548" cy="469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Eigen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For real eigenvalues, the mode response of each state is simply an exponential function: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554022" y="3756250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ponse of k</a:t>
            </a:r>
            <a:r>
              <a:rPr lang="en-US" baseline="30000" dirty="0"/>
              <a:t>th</a:t>
            </a:r>
            <a:r>
              <a:rPr lang="en-US" dirty="0"/>
              <a:t> state component</a:t>
            </a:r>
          </a:p>
        </p:txBody>
      </p:sp>
    </p:spTree>
    <p:extLst>
      <p:ext uri="{BB962C8B-B14F-4D97-AF65-F5344CB8AC3E}">
        <p14:creationId xmlns:p14="http://schemas.microsoft.com/office/powerpoint/2010/main" val="2841081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igen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omplex eigenvalues always come in conjugate pairs, and their eigenvectors are also conjugate pair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Pairs of complex eigenvalues combine to form a product of a sinusoidal function and an exponential function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te that all imaginary numbers vanish in the state response (this has to be the case, since the states are physical values)</a:t>
            </a:r>
          </a:p>
          <a:p>
            <a:r>
              <a:rPr lang="en-US" sz="2000" dirty="0"/>
              <a:t>For the given mode, all states respond with the same frequency </a:t>
            </a:r>
            <a:r>
              <a:rPr lang="en-US" sz="2000" i="1" dirty="0">
                <a:latin typeface="Symbol" panose="05050102010706020507" pitchFamily="18" charset="2"/>
              </a:rPr>
              <a:t>w</a:t>
            </a:r>
            <a:r>
              <a:rPr lang="en-US" sz="2000" dirty="0"/>
              <a:t> and damping </a:t>
            </a:r>
            <a:r>
              <a:rPr lang="en-US" sz="2000" i="1" dirty="0">
                <a:latin typeface="Symbol" panose="05050102010706020507" pitchFamily="18" charset="2"/>
              </a:rPr>
              <a:t>s</a:t>
            </a:r>
            <a:r>
              <a:rPr lang="en-US" sz="2000" dirty="0"/>
              <a:t>, but different amplitude </a:t>
            </a:r>
            <a:r>
              <a:rPr lang="en-US" sz="2000" i="1" dirty="0"/>
              <a:t>A</a:t>
            </a:r>
            <a:r>
              <a:rPr lang="en-US" sz="2000" dirty="0"/>
              <a:t> and phase </a:t>
            </a:r>
            <a:r>
              <a:rPr lang="en-US" sz="2000" i="1" dirty="0">
                <a:latin typeface="Symbol" panose="05050102010706020507" pitchFamily="18" charset="2"/>
                <a:sym typeface="Symbol" panose="05050102010706020507" pitchFamily="18" charset="2"/>
              </a:rPr>
              <a:t>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24161"/>
              </p:ext>
            </p:extLst>
          </p:nvPr>
        </p:nvGraphicFramePr>
        <p:xfrm>
          <a:off x="1447800" y="1828800"/>
          <a:ext cx="5695920" cy="119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799920" progId="Equation.DSMT4">
                  <p:embed/>
                </p:oleObj>
              </mc:Choice>
              <mc:Fallback>
                <p:oleObj name="Equation" r:id="rId2" imgW="3797280" imgH="799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5695920" cy="119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33758"/>
              </p:ext>
            </p:extLst>
          </p:nvPr>
        </p:nvGraphicFramePr>
        <p:xfrm>
          <a:off x="1371600" y="3866880"/>
          <a:ext cx="5657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866880"/>
                        <a:ext cx="56578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0124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Eigen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omplex eigenvalues result in damped, divergent, or neutrally stable oscillation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828800"/>
            <a:ext cx="7624548" cy="469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6200000">
            <a:off x="-554022" y="3756250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ponse of k</a:t>
            </a:r>
            <a:r>
              <a:rPr lang="en-US" baseline="30000" dirty="0"/>
              <a:t>th</a:t>
            </a:r>
            <a:r>
              <a:rPr lang="en-US" dirty="0"/>
              <a:t> state component</a:t>
            </a:r>
          </a:p>
        </p:txBody>
      </p:sp>
    </p:spTree>
    <p:extLst>
      <p:ext uri="{BB962C8B-B14F-4D97-AF65-F5344CB8AC3E}">
        <p14:creationId xmlns:p14="http://schemas.microsoft.com/office/powerpoint/2010/main" val="432250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State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839" y="914400"/>
            <a:ext cx="8229600" cy="5638800"/>
          </a:xfrm>
        </p:spPr>
        <p:txBody>
          <a:bodyPr/>
          <a:lstStyle/>
          <a:p>
            <a:r>
              <a:rPr lang="en-US" sz="2000" dirty="0"/>
              <a:t>Total state response is a sum of all of the modes</a:t>
            </a:r>
          </a:p>
          <a:p>
            <a:r>
              <a:rPr lang="en-US" sz="2000" dirty="0"/>
              <a:t>Exampl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13502"/>
              </p:ext>
            </p:extLst>
          </p:nvPr>
        </p:nvGraphicFramePr>
        <p:xfrm>
          <a:off x="609600" y="1733550"/>
          <a:ext cx="8172450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3213000" progId="Equation.DSMT4">
                  <p:embed/>
                </p:oleObj>
              </mc:Choice>
              <mc:Fallback>
                <p:oleObj name="Equation" r:id="rId2" imgW="5448240" imgH="3213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733550"/>
                        <a:ext cx="8172450" cy="481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601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Analysi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9475" y="990600"/>
            <a:ext cx="8229600" cy="5638800"/>
          </a:xfrm>
        </p:spPr>
        <p:txBody>
          <a:bodyPr/>
          <a:lstStyle/>
          <a:p>
            <a:r>
              <a:rPr lang="en-US" sz="2400" dirty="0"/>
              <a:t>Can convert the linearized implicit state space model to an explicit model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ote that we drop the </a:t>
            </a:r>
            <a:r>
              <a:rPr lang="en-US" sz="2400" dirty="0">
                <a:latin typeface="Symbol" panose="05050102010706020507" pitchFamily="18" charset="2"/>
              </a:rPr>
              <a:t>D</a:t>
            </a:r>
            <a:r>
              <a:rPr lang="en-US" sz="2400" dirty="0">
                <a:cs typeface="Times New Roman" panose="02020603050405020304" pitchFamily="18" charset="0"/>
              </a:rPr>
              <a:t> notation for brevity and boldface vector notation for simplicity</a:t>
            </a:r>
          </a:p>
          <a:p>
            <a:r>
              <a:rPr lang="en-US" sz="2400" dirty="0">
                <a:cs typeface="Times New Roman" panose="02020603050405020304" pitchFamily="18" charset="0"/>
              </a:rPr>
              <a:t>State space matrices must have appropriate dimensions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61837"/>
              </p:ext>
            </p:extLst>
          </p:nvPr>
        </p:nvGraphicFramePr>
        <p:xfrm>
          <a:off x="1905000" y="2133600"/>
          <a:ext cx="1885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749160" progId="Equation.DSMT4">
                  <p:embed/>
                </p:oleObj>
              </mc:Choice>
              <mc:Fallback>
                <p:oleObj name="Equation" r:id="rId2" imgW="125712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2133600"/>
                        <a:ext cx="18859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AA4ABA-DCE6-4C10-BE27-097D5D3AD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24588"/>
              </p:ext>
            </p:extLst>
          </p:nvPr>
        </p:nvGraphicFramePr>
        <p:xfrm>
          <a:off x="2133600" y="5029200"/>
          <a:ext cx="863600" cy="104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799920" progId="Equation.DSMT4">
                  <p:embed/>
                </p:oleObj>
              </mc:Choice>
              <mc:Fallback>
                <p:oleObj name="Equation" r:id="rId4" imgW="660240" imgH="799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AA4ABA-DCE6-4C10-BE27-097D5D3AD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5029200"/>
                        <a:ext cx="863600" cy="1046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F501F0-AB57-4B6C-A213-6468B79FF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45411"/>
              </p:ext>
            </p:extLst>
          </p:nvPr>
        </p:nvGraphicFramePr>
        <p:xfrm>
          <a:off x="3429000" y="5153554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571320" progId="Equation.DSMT4">
                  <p:embed/>
                </p:oleObj>
              </mc:Choice>
              <mc:Fallback>
                <p:oleObj name="Equation" r:id="rId6" imgW="1841400" imgH="571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F501F0-AB57-4B6C-A213-6468B79FF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5153554"/>
                        <a:ext cx="240823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9751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State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664" y="990600"/>
            <a:ext cx="8229600" cy="5638800"/>
          </a:xfrm>
        </p:spPr>
        <p:txBody>
          <a:bodyPr/>
          <a:lstStyle/>
          <a:p>
            <a:r>
              <a:rPr lang="en-US" sz="2000" dirty="0"/>
              <a:t>Can find that imaginary terms drop out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an now plot individual modes and show how they sum to total system response.</a:t>
            </a:r>
          </a:p>
          <a:p>
            <a:r>
              <a:rPr lang="en-US" sz="2000" dirty="0"/>
              <a:t>Can also show how eigenvectors govern relative magnitude and phase of the respons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07793"/>
              </p:ext>
            </p:extLst>
          </p:nvPr>
        </p:nvGraphicFramePr>
        <p:xfrm>
          <a:off x="1143000" y="1600200"/>
          <a:ext cx="718185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2070000" progId="Equation.DSMT4">
                  <p:embed/>
                </p:oleObj>
              </mc:Choice>
              <mc:Fallback>
                <p:oleObj name="Equation" r:id="rId2" imgW="4787640" imgH="2070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600200"/>
                        <a:ext cx="7181850" cy="310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7447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of Example System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3920" b="5916"/>
          <a:stretch/>
        </p:blipFill>
        <p:spPr>
          <a:xfrm>
            <a:off x="533400" y="914400"/>
            <a:ext cx="8153400" cy="579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7051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Important Properties of Eigen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550" y="772886"/>
            <a:ext cx="8705850" cy="5638800"/>
          </a:xfrm>
        </p:spPr>
        <p:txBody>
          <a:bodyPr/>
          <a:lstStyle/>
          <a:p>
            <a:r>
              <a:rPr lang="en-US" sz="2000" dirty="0"/>
              <a:t>Eigenvalues tell us if a mode is stable or unstable: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Eigenvalues tell us the rate of subsidence or divergence, e.g. the time to half amplitude or time to double amplitud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igenvalues tell us the frequency and period of oscillation of oscillatory modes:</a:t>
            </a:r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92155"/>
              </p:ext>
            </p:extLst>
          </p:nvPr>
        </p:nvGraphicFramePr>
        <p:xfrm>
          <a:off x="304800" y="1209433"/>
          <a:ext cx="371466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15640" progId="Equation.DSMT4">
                  <p:embed/>
                </p:oleObj>
              </mc:Choice>
              <mc:Fallback>
                <p:oleObj name="Equation" r:id="rId2" imgW="247644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209433"/>
                        <a:ext cx="3714660" cy="32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46384"/>
              </p:ext>
            </p:extLst>
          </p:nvPr>
        </p:nvGraphicFramePr>
        <p:xfrm>
          <a:off x="304800" y="2210616"/>
          <a:ext cx="52959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1130040" progId="Equation.DSMT4">
                  <p:embed/>
                </p:oleObj>
              </mc:Choice>
              <mc:Fallback>
                <p:oleObj name="Equation" r:id="rId4" imgW="3530520" imgH="1130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210616"/>
                        <a:ext cx="5295900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68422"/>
              </p:ext>
            </p:extLst>
          </p:nvPr>
        </p:nvGraphicFramePr>
        <p:xfrm>
          <a:off x="316523" y="4693148"/>
          <a:ext cx="8839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92480" imgH="1371600" progId="Equation.DSMT4">
                  <p:embed/>
                </p:oleObj>
              </mc:Choice>
              <mc:Fallback>
                <p:oleObj name="Equation" r:id="rId6" imgW="589248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523" y="4693148"/>
                        <a:ext cx="88392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2648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Important Properties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/>
          <a:lstStyle/>
          <a:p>
            <a:r>
              <a:rPr lang="en-US" sz="2000" dirty="0"/>
              <a:t>Eigenvectors tell us the relative magnitude of the response observed in each state for a given mode.  Note that eigenvectors have the same dimension as the state, and each component corresponds to the various states (in same order as with the state vector).</a:t>
            </a:r>
          </a:p>
          <a:p>
            <a:r>
              <a:rPr lang="en-US" sz="2000" dirty="0"/>
              <a:t>Therefore the eigenvector has units – the same units as the state vector. Important to understand the difference between units of each state when analyzing the eigenvector.</a:t>
            </a:r>
          </a:p>
          <a:p>
            <a:r>
              <a:rPr lang="en-US" sz="2000" dirty="0"/>
              <a:t>Eigenvectors tell us the relative phase of the response of each state if the mode is oscillatory (complex), e.g.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73175"/>
              </p:ext>
            </p:extLst>
          </p:nvPr>
        </p:nvGraphicFramePr>
        <p:xfrm>
          <a:off x="838200" y="4114800"/>
          <a:ext cx="1980720" cy="146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977760" progId="Equation.DSMT4">
                  <p:embed/>
                </p:oleObj>
              </mc:Choice>
              <mc:Fallback>
                <p:oleObj name="Equation" r:id="rId2" imgW="1320480" imgH="977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114800"/>
                        <a:ext cx="1980720" cy="146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24776"/>
              </p:ext>
            </p:extLst>
          </p:nvPr>
        </p:nvGraphicFramePr>
        <p:xfrm>
          <a:off x="3829050" y="4114800"/>
          <a:ext cx="4267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9050" y="4114800"/>
                        <a:ext cx="42672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29847"/>
              </p:ext>
            </p:extLst>
          </p:nvPr>
        </p:nvGraphicFramePr>
        <p:xfrm>
          <a:off x="3829050" y="4848120"/>
          <a:ext cx="4229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419040" progId="Equation.DSMT4">
                  <p:embed/>
                </p:oleObj>
              </mc:Choice>
              <mc:Fallback>
                <p:oleObj name="Equation" r:id="rId6" imgW="28191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9050" y="4848120"/>
                        <a:ext cx="42291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 bwMode="auto">
          <a:xfrm>
            <a:off x="2866785" y="4260797"/>
            <a:ext cx="894304" cy="318382"/>
          </a:xfrm>
          <a:custGeom>
            <a:avLst/>
            <a:gdLst>
              <a:gd name="connsiteX0" fmla="*/ 894304 w 894304"/>
              <a:gd name="connsiteY0" fmla="*/ 0 h 192433"/>
              <a:gd name="connsiteX1" fmla="*/ 562708 w 894304"/>
              <a:gd name="connsiteY1" fmla="*/ 40194 h 192433"/>
              <a:gd name="connsiteX2" fmla="*/ 612950 w 894304"/>
              <a:gd name="connsiteY2" fmla="*/ 170822 h 192433"/>
              <a:gd name="connsiteX3" fmla="*/ 0 w 894304"/>
              <a:gd name="connsiteY3" fmla="*/ 190919 h 192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4304" h="192433">
                <a:moveTo>
                  <a:pt x="894304" y="0"/>
                </a:moveTo>
                <a:cubicBezTo>
                  <a:pt x="751952" y="5862"/>
                  <a:pt x="609600" y="11724"/>
                  <a:pt x="562708" y="40194"/>
                </a:cubicBezTo>
                <a:cubicBezTo>
                  <a:pt x="515816" y="68664"/>
                  <a:pt x="706735" y="145701"/>
                  <a:pt x="612950" y="170822"/>
                </a:cubicBezTo>
                <a:cubicBezTo>
                  <a:pt x="519165" y="195943"/>
                  <a:pt x="259582" y="193431"/>
                  <a:pt x="0" y="19091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2818920" y="4953001"/>
            <a:ext cx="818584" cy="152400"/>
          </a:xfrm>
          <a:custGeom>
            <a:avLst/>
            <a:gdLst>
              <a:gd name="connsiteX0" fmla="*/ 894304 w 894304"/>
              <a:gd name="connsiteY0" fmla="*/ 0 h 192433"/>
              <a:gd name="connsiteX1" fmla="*/ 562708 w 894304"/>
              <a:gd name="connsiteY1" fmla="*/ 40194 h 192433"/>
              <a:gd name="connsiteX2" fmla="*/ 612950 w 894304"/>
              <a:gd name="connsiteY2" fmla="*/ 170822 h 192433"/>
              <a:gd name="connsiteX3" fmla="*/ 0 w 894304"/>
              <a:gd name="connsiteY3" fmla="*/ 190919 h 192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4304" h="192433">
                <a:moveTo>
                  <a:pt x="894304" y="0"/>
                </a:moveTo>
                <a:cubicBezTo>
                  <a:pt x="751952" y="5862"/>
                  <a:pt x="609600" y="11724"/>
                  <a:pt x="562708" y="40194"/>
                </a:cubicBezTo>
                <a:cubicBezTo>
                  <a:pt x="515816" y="68664"/>
                  <a:pt x="706735" y="145701"/>
                  <a:pt x="612950" y="170822"/>
                </a:cubicBezTo>
                <a:cubicBezTo>
                  <a:pt x="519165" y="195943"/>
                  <a:pt x="259582" y="193431"/>
                  <a:pt x="0" y="19091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73610"/>
              </p:ext>
            </p:extLst>
          </p:nvPr>
        </p:nvGraphicFramePr>
        <p:xfrm>
          <a:off x="1905000" y="5667165"/>
          <a:ext cx="5124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040" imgH="380880" progId="Equation.DSMT4">
                  <p:embed/>
                </p:oleObj>
              </mc:Choice>
              <mc:Fallback>
                <p:oleObj name="Equation" r:id="rId8" imgW="341604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5667165"/>
                        <a:ext cx="51244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987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ontinue example: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Important Properties Eigenvect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70989"/>
              </p:ext>
            </p:extLst>
          </p:nvPr>
        </p:nvGraphicFramePr>
        <p:xfrm>
          <a:off x="1828800" y="1447800"/>
          <a:ext cx="3333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723600" progId="Equation.DSMT4">
                  <p:embed/>
                </p:oleObj>
              </mc:Choice>
              <mc:Fallback>
                <p:oleObj name="Equation" r:id="rId2" imgW="222228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1447800"/>
                        <a:ext cx="33337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66" y="2590800"/>
            <a:ext cx="5012972" cy="37564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62600" y="3124200"/>
            <a:ext cx="3124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at frequency and rate of subsidence are the same for both states.  But the signals are 180° out of phase and the magnitude of the blue line is 5 x that of the red.</a:t>
            </a:r>
          </a:p>
        </p:txBody>
      </p:sp>
    </p:spTree>
    <p:extLst>
      <p:ext uri="{BB962C8B-B14F-4D97-AF65-F5344CB8AC3E}">
        <p14:creationId xmlns:p14="http://schemas.microsoft.com/office/powerpoint/2010/main" val="25482646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d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5638800"/>
          </a:xfrm>
        </p:spPr>
        <p:txBody>
          <a:bodyPr/>
          <a:lstStyle/>
          <a:p>
            <a:r>
              <a:rPr lang="en-US" sz="2000" dirty="0"/>
              <a:t>So far, we have focused on response to initial conditions.  Can also looked at the forced response due to input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forced response of each mode is actually a convolution of the state transition matrix and a function proportional to the input signal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convolution integral cannot be evaluated analytically except for very simple input signals.  However, it tells us that the forced response will contain a transient response due to the modes and a steady-state response due to the input signal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839"/>
              </p:ext>
            </p:extLst>
          </p:nvPr>
        </p:nvGraphicFramePr>
        <p:xfrm>
          <a:off x="2838450" y="1752600"/>
          <a:ext cx="2705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368280" progId="Equation.DSMT4">
                  <p:embed/>
                </p:oleObj>
              </mc:Choice>
              <mc:Fallback>
                <p:oleObj name="Equation" r:id="rId2" imgW="1803240" imgH="368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8450" y="1752600"/>
                        <a:ext cx="27051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56105"/>
              </p:ext>
            </p:extLst>
          </p:nvPr>
        </p:nvGraphicFramePr>
        <p:xfrm>
          <a:off x="981075" y="3200400"/>
          <a:ext cx="71818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640" imgH="736560" progId="Equation.DSMT4">
                  <p:embed/>
                </p:oleObj>
              </mc:Choice>
              <mc:Fallback>
                <p:oleObj name="Equation" r:id="rId4" imgW="478764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5" y="3200400"/>
                        <a:ext cx="71818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12874"/>
              </p:ext>
            </p:extLst>
          </p:nvPr>
        </p:nvGraphicFramePr>
        <p:xfrm>
          <a:off x="1143000" y="6019800"/>
          <a:ext cx="571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9880" imgH="228600" progId="Equation.DSMT4">
                  <p:embed/>
                </p:oleObj>
              </mc:Choice>
              <mc:Fallback>
                <p:oleObj name="Equation" r:id="rId6" imgW="3809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6019800"/>
                        <a:ext cx="571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1899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lation of Modal Respon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68136"/>
            <a:ext cx="8229600" cy="5638800"/>
          </a:xfrm>
        </p:spPr>
        <p:txBody>
          <a:bodyPr/>
          <a:lstStyle/>
          <a:p>
            <a:r>
              <a:rPr lang="en-US" sz="2000" dirty="0"/>
              <a:t>In general, all modes will appear in the state response. However, there are special cases where certain modes will not appear in either the response to initial conditions or the forced response.</a:t>
            </a:r>
          </a:p>
          <a:p>
            <a:r>
              <a:rPr lang="en-US" sz="2000" dirty="0"/>
              <a:t>For initial conditions: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simulation, it is possible to select initial conditions that isolate the response of a single mode.  For a mode with a real eigenvalue just set the initial state vector to a multiple of the eigenvector.  For a mode with complex eigenvalues, set the initial state vector to a multiple of the real part of the eigenvector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9885"/>
              </p:ext>
            </p:extLst>
          </p:nvPr>
        </p:nvGraphicFramePr>
        <p:xfrm>
          <a:off x="1295400" y="2286000"/>
          <a:ext cx="64579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04840" progId="Equation.DSMT4">
                  <p:embed/>
                </p:oleObj>
              </mc:Choice>
              <mc:Fallback>
                <p:oleObj name="Equation" r:id="rId2" imgW="4305240" imgH="1104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286000"/>
                        <a:ext cx="645795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19670"/>
              </p:ext>
            </p:extLst>
          </p:nvPr>
        </p:nvGraphicFramePr>
        <p:xfrm>
          <a:off x="1219200" y="5791200"/>
          <a:ext cx="7753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68880" imgH="444240" progId="Equation.DSMT4">
                  <p:embed/>
                </p:oleObj>
              </mc:Choice>
              <mc:Fallback>
                <p:oleObj name="Equation" r:id="rId4" imgW="51688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791200"/>
                        <a:ext cx="77533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7633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4590"/>
            <a:ext cx="8229600" cy="487362"/>
          </a:xfrm>
        </p:spPr>
        <p:txBody>
          <a:bodyPr/>
          <a:lstStyle/>
          <a:p>
            <a:r>
              <a:rPr lang="en-US" dirty="0"/>
              <a:t>Isolation of Modal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552"/>
            <a:ext cx="8229600" cy="5638800"/>
          </a:xfrm>
        </p:spPr>
        <p:txBody>
          <a:bodyPr/>
          <a:lstStyle/>
          <a:p>
            <a:r>
              <a:rPr lang="en-US" sz="2000" dirty="0"/>
              <a:t>Generally, not possible to isolate a mode using an input signal (forced response).</a:t>
            </a:r>
          </a:p>
          <a:p>
            <a:r>
              <a:rPr lang="en-US" sz="2000" dirty="0"/>
              <a:t>This would require:                   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is is only possible if the aircraft is not under-actuated (the number of controls is at least equal to the number of states).  This is very unusual.</a:t>
            </a:r>
          </a:p>
          <a:p>
            <a:r>
              <a:rPr lang="en-US" sz="2000" dirty="0"/>
              <a:t>However, in practice we can find input signals that tend to excite some modes much more than others.  </a:t>
            </a:r>
          </a:p>
          <a:p>
            <a:r>
              <a:rPr lang="en-US" sz="2000" dirty="0"/>
              <a:t>This is needed in flight test, since we cannot “set initial conditions” in actual flight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07306"/>
              </p:ext>
            </p:extLst>
          </p:nvPr>
        </p:nvGraphicFramePr>
        <p:xfrm>
          <a:off x="1219200" y="2209800"/>
          <a:ext cx="4514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15640" progId="Equation.DSMT4">
                  <p:embed/>
                </p:oleObj>
              </mc:Choice>
              <mc:Fallback>
                <p:oleObj name="Equation" r:id="rId2" imgW="300960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2209800"/>
                        <a:ext cx="4514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971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Analysi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9475" y="990600"/>
            <a:ext cx="8229600" cy="5638800"/>
          </a:xfrm>
        </p:spPr>
        <p:txBody>
          <a:bodyPr/>
          <a:lstStyle/>
          <a:p>
            <a:r>
              <a:rPr lang="en-US" sz="2400" dirty="0"/>
              <a:t>Note, that we can always include the state as an output of the system.  Say that </a:t>
            </a:r>
            <a:r>
              <a:rPr lang="en-US" sz="2400" i="1" dirty="0"/>
              <a:t>y</a:t>
            </a:r>
            <a:r>
              <a:rPr lang="en-US" sz="2400" dirty="0"/>
              <a:t> comprises non-state output, then we can augment the output vector with the state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state derivatives are of interest we can also add them to the output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49062"/>
              </p:ext>
            </p:extLst>
          </p:nvPr>
        </p:nvGraphicFramePr>
        <p:xfrm>
          <a:off x="3067050" y="2343150"/>
          <a:ext cx="27241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77760" progId="Equation.DSMT4">
                  <p:embed/>
                </p:oleObj>
              </mc:Choice>
              <mc:Fallback>
                <p:oleObj name="Equation" r:id="rId2" imgW="1815840" imgH="977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7050" y="2343150"/>
                        <a:ext cx="2724150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40500"/>
              </p:ext>
            </p:extLst>
          </p:nvPr>
        </p:nvGraphicFramePr>
        <p:xfrm>
          <a:off x="2971800" y="4857750"/>
          <a:ext cx="27241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1180800" progId="Equation.DSMT4">
                  <p:embed/>
                </p:oleObj>
              </mc:Choice>
              <mc:Fallback>
                <p:oleObj name="Equation" r:id="rId4" imgW="181584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4857750"/>
                        <a:ext cx="272415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391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420BC8-1A74-4B9D-B045-D39E6C3BE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oSim</a:t>
            </a:r>
            <a:r>
              <a:rPr lang="en-US" dirty="0"/>
              <a:t> Simul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54BA7-503E-492F-B2A8-72177C4B3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229600" cy="5638800"/>
          </a:xfrm>
        </p:spPr>
        <p:txBody>
          <a:bodyPr/>
          <a:lstStyle/>
          <a:p>
            <a:r>
              <a:rPr lang="en-US"/>
              <a:t>HeloSim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24 states (</a:t>
            </a:r>
            <a:r>
              <a:rPr lang="en-US" i="1" dirty="0"/>
              <a:t>n</a:t>
            </a:r>
            <a:r>
              <a:rPr lang="en-US" dirty="0"/>
              <a:t> = 24)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5 controls (</a:t>
            </a:r>
            <a:r>
              <a:rPr lang="en-US" i="1" dirty="0"/>
              <a:t>m = 5</a:t>
            </a:r>
            <a:r>
              <a:rPr lang="en-US" dirty="0"/>
              <a:t>)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5 outputs (</a:t>
            </a:r>
            <a:r>
              <a:rPr lang="en-US" i="1" dirty="0"/>
              <a:t>p = 5)</a:t>
            </a:r>
          </a:p>
          <a:p>
            <a:pPr lvl="1"/>
            <a:endParaRPr lang="en-US" i="1" dirty="0"/>
          </a:p>
          <a:p>
            <a:endParaRPr lang="en-US" dirty="0"/>
          </a:p>
          <a:p>
            <a:r>
              <a:rPr lang="en-US" dirty="0"/>
              <a:t>Will often be interested in state output, so just augment or re-define C and D matrices. For state output, C = I, D = 0 with appropriate dimensions: 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C = eye(24), D = zeros(24,5)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BB3353-F923-41E5-8B17-11FDE7EFC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674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43520" imgH="317160" progId="Equation.DSMT4">
                  <p:embed/>
                </p:oleObj>
              </mc:Choice>
              <mc:Fallback>
                <p:oleObj name="Equation" r:id="rId2" imgW="674352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BB3353-F923-41E5-8B17-11FDE7EFC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674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340EA5-0C75-482B-8204-7ABCB80CA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764367"/>
          <a:ext cx="215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304560" progId="Equation.DSMT4">
                  <p:embed/>
                </p:oleObj>
              </mc:Choice>
              <mc:Fallback>
                <p:oleObj name="Equation" r:id="rId4" imgW="215892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340EA5-0C75-482B-8204-7ABCB80CA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764367"/>
                        <a:ext cx="215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6369D2-DCC3-4534-80FA-B54D0C16A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6606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04560" progId="Equation.DSMT4">
                  <p:embed/>
                </p:oleObj>
              </mc:Choice>
              <mc:Fallback>
                <p:oleObj name="Equation" r:id="rId6" imgW="16887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6369D2-DCC3-4534-80FA-B54D0C16A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3666068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CEC0E01-66AD-4A46-BB21-D694D81ACF5A}"/>
              </a:ext>
            </a:extLst>
          </p:cNvPr>
          <p:cNvSpPr txBox="1"/>
          <p:nvPr/>
        </p:nvSpPr>
        <p:spPr>
          <a:xfrm>
            <a:off x="3073400" y="3614236"/>
            <a:ext cx="570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irspeed (kts), accelerometers (g), Engine Torque (%)</a:t>
            </a:r>
          </a:p>
        </p:txBody>
      </p:sp>
    </p:spTree>
    <p:extLst>
      <p:ext uri="{BB962C8B-B14F-4D97-AF65-F5344CB8AC3E}">
        <p14:creationId xmlns:p14="http://schemas.microsoft.com/office/powerpoint/2010/main" val="656809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420BC8-1A74-4B9D-B045-D39E6C3BE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oSim</a:t>
            </a:r>
            <a:r>
              <a:rPr lang="en-US" dirty="0"/>
              <a:t> Simul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54BA7-503E-492F-B2A8-72177C4B3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229600" cy="5638800"/>
          </a:xfrm>
        </p:spPr>
        <p:txBody>
          <a:bodyPr/>
          <a:lstStyle/>
          <a:p>
            <a:r>
              <a:rPr lang="en-US" sz="2400" dirty="0"/>
              <a:t>Linearized </a:t>
            </a:r>
            <a:r>
              <a:rPr lang="en-US" sz="2400" dirty="0" err="1"/>
              <a:t>HelSim</a:t>
            </a:r>
            <a:r>
              <a:rPr lang="en-US" sz="2400" dirty="0"/>
              <a:t> Model in Hover, Eigenvalues</a:t>
            </a:r>
          </a:p>
          <a:p>
            <a:pPr lvl="1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D3054D-E3BA-49F4-93DB-45E2DDA129A1}"/>
              </a:ext>
            </a:extLst>
          </p:cNvPr>
          <p:cNvSpPr txBox="1"/>
          <p:nvPr/>
        </p:nvSpPr>
        <p:spPr>
          <a:xfrm>
            <a:off x="381000" y="1307683"/>
            <a:ext cx="45720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0.0000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0.0000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0.0000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0.0000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11.6732 +50.3124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11.6732 -50.3124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27.2118 + 4.1056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27.2118 - 4.1056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11.7987 +22.9051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11.7987 -22.9051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10.6088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3.3007 + 4.9429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3.3007 - 4.9429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5.1593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1.5511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0.2732 + 0.5476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0.2732 - 0.5476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0.1121 + 0.5683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0.1121 - 0.5683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0.6618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0.1639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0.1034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0.5631 + 0.0000i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11.6279 + 0.0000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775F83-9F28-4A1B-8371-61F2932C71CE}"/>
              </a:ext>
            </a:extLst>
          </p:cNvPr>
          <p:cNvSpPr txBox="1"/>
          <p:nvPr/>
        </p:nvSpPr>
        <p:spPr>
          <a:xfrm>
            <a:off x="2514600" y="22860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 Eigenval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A503BBB-0BF5-47A9-A781-59FEEE9702DF}"/>
              </a:ext>
            </a:extLst>
          </p:cNvPr>
          <p:cNvSpPr txBox="1"/>
          <p:nvPr/>
        </p:nvSpPr>
        <p:spPr>
          <a:xfrm>
            <a:off x="2510367" y="3105834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igh Frequency Eigenvalues</a:t>
            </a:r>
          </a:p>
          <a:p>
            <a:r>
              <a:rPr lang="en-US" dirty="0">
                <a:solidFill>
                  <a:srgbClr val="FF0000"/>
                </a:solidFill>
              </a:rPr>
              <a:t>due mainly to rotor and inflow mod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1CFC80-BD4C-448E-9FA5-802D51CF55E8}"/>
              </a:ext>
            </a:extLst>
          </p:cNvPr>
          <p:cNvSpPr txBox="1"/>
          <p:nvPr/>
        </p:nvSpPr>
        <p:spPr>
          <a:xfrm>
            <a:off x="2626253" y="4724400"/>
            <a:ext cx="30828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ow Frequency Eigenvalues</a:t>
            </a:r>
          </a:p>
          <a:p>
            <a:r>
              <a:rPr lang="en-US" dirty="0">
                <a:solidFill>
                  <a:srgbClr val="0000FF"/>
                </a:solidFill>
              </a:rPr>
              <a:t>due main body response</a:t>
            </a:r>
          </a:p>
          <a:p>
            <a:r>
              <a:rPr lang="en-US" dirty="0">
                <a:solidFill>
                  <a:srgbClr val="0000FF"/>
                </a:solidFill>
              </a:rPr>
              <a:t>Note the unstable mode</a:t>
            </a:r>
          </a:p>
        </p:txBody>
      </p:sp>
    </p:spTree>
    <p:extLst>
      <p:ext uri="{BB962C8B-B14F-4D97-AF65-F5344CB8AC3E}">
        <p14:creationId xmlns:p14="http://schemas.microsoft.com/office/powerpoint/2010/main" val="3502846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C09C5-B520-4D59-B43A-99487A20B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oSim</a:t>
            </a:r>
            <a:r>
              <a:rPr lang="en-US" dirty="0"/>
              <a:t> Simulation Example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60F2737-3D0D-4AFE-A937-DDEDD684EF0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" y="791633"/>
            <a:ext cx="7772400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931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420BC8-1A74-4B9D-B045-D39E6C3BE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oSim</a:t>
            </a:r>
            <a:r>
              <a:rPr lang="en-US" dirty="0"/>
              <a:t> Simul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54BA7-503E-492F-B2A8-72177C4B3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229600" cy="5638800"/>
          </a:xfrm>
        </p:spPr>
        <p:txBody>
          <a:bodyPr/>
          <a:lstStyle/>
          <a:p>
            <a:r>
              <a:rPr lang="en-US" sz="2400" dirty="0"/>
              <a:t>Linearized </a:t>
            </a:r>
            <a:r>
              <a:rPr lang="en-US" sz="2400" dirty="0" err="1"/>
              <a:t>HelSim</a:t>
            </a:r>
            <a:r>
              <a:rPr lang="en-US" sz="2400" dirty="0"/>
              <a:t> Model in Hover, Control Matrix </a:t>
            </a:r>
          </a:p>
          <a:p>
            <a:pPr lvl="1"/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B0A495D-12E7-4532-BDA5-F5C5C53EFE1A}"/>
              </a:ext>
            </a:extLst>
          </p:cNvPr>
          <p:cNvSpPr txBox="1"/>
          <p:nvPr/>
        </p:nvSpPr>
        <p:spPr>
          <a:xfrm>
            <a:off x="533400" y="1265811"/>
            <a:ext cx="6400800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 =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2.9469e-02  -1.0214e-01   5.3367e-02   3.4107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5.4920e-02  -5.4958e-02  -5.6629e-03  -3.3383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1.5401e-03  -5.3997e-03  -1.2198e+00   2.0633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4.7582e-02  -1.8732e-01   1.9991e-02   3.3048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1.3045e-02   1.1495e-02   2.2998e-03   4.6259e-03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2.9484e-03  -1.0643e-02   3.3611e-02   2.4487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6.1226e-06   6.7317e-05   1.9755e+00  -2.2479e-05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2.8923e-01   3.4939e+00  -4.8300e-01  -1.1976e+00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1.9667e+00  -6.1847e-01   4.1666e-01   2.1491e-01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2.0042e-08   2.2036e-07   5.5773e-03  -7.3585e-08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3.4400e-03   3.7479e-02  -5.5094e-03  -1.2516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-2.0125e-02  -6.4064e-03   4.3710e-03   2.1393e-03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1.5379e-06  -6.1066e-06  -2.3185e-01   1.3317e-02            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6.6914e+03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0            0            0            0   4.1708e+03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3378892-06FE-44B0-AA3E-F66E463CD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6096000"/>
          <a:ext cx="5638800" cy="59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04560" progId="Equation.DSMT4">
                  <p:embed/>
                </p:oleObj>
              </mc:Choice>
              <mc:Fallback>
                <p:oleObj name="Equation" r:id="rId2" imgW="215892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3378892-06FE-44B0-AA3E-F66E463CD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6096000"/>
                        <a:ext cx="5638800" cy="59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F54596-9757-4B6D-87B9-B57672AFE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5733" y="1612900"/>
          <a:ext cx="3683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5562360" progId="Equation.DSMT4">
                  <p:embed/>
                </p:oleObj>
              </mc:Choice>
              <mc:Fallback>
                <p:oleObj name="Equation" r:id="rId4" imgW="368280" imgH="5562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F54596-9757-4B6D-87B9-B57672AFE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5733" y="1612900"/>
                        <a:ext cx="3683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891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74260" y="152400"/>
            <a:ext cx="8229600" cy="487362"/>
          </a:xfrm>
        </p:spPr>
        <p:txBody>
          <a:bodyPr/>
          <a:lstStyle/>
          <a:p>
            <a:r>
              <a:rPr lang="en-US" dirty="0"/>
              <a:t>Linear Model Analysi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9072" y="685800"/>
            <a:ext cx="8915400" cy="5638800"/>
          </a:xfrm>
        </p:spPr>
        <p:txBody>
          <a:bodyPr/>
          <a:lstStyle/>
          <a:p>
            <a:r>
              <a:rPr lang="en-US" sz="2000" dirty="0"/>
              <a:t>Linear models can be analyzed in MATLAB using LTI tools (in control system toolbox).</a:t>
            </a:r>
          </a:p>
          <a:p>
            <a:r>
              <a:rPr lang="en-US" sz="2000" dirty="0"/>
              <a:t>First construct state space LTI object:</a:t>
            </a:r>
          </a:p>
          <a:p>
            <a:pPr marL="0" indent="0">
              <a:buNone/>
            </a:pPr>
            <a:r>
              <a:rPr lang="en-US" sz="1600" dirty="0"/>
              <a:t>sys=</a:t>
            </a:r>
            <a:r>
              <a:rPr lang="en-US" sz="1600" dirty="0" err="1"/>
              <a:t>ss</a:t>
            </a:r>
            <a:r>
              <a:rPr lang="en-US" sz="1600" dirty="0"/>
              <a:t>(A,B,C,D); %sys = LTI object representing the linear system</a:t>
            </a:r>
          </a:p>
          <a:p>
            <a:r>
              <a:rPr lang="en-US" sz="2000" dirty="0"/>
              <a:t>Can then analyze using a variety of LTI tools (examples):</a:t>
            </a:r>
          </a:p>
          <a:p>
            <a:pPr marL="0" indent="0">
              <a:buNone/>
            </a:pPr>
            <a:r>
              <a:rPr lang="en-US" sz="1600" dirty="0" err="1"/>
              <a:t>eig</a:t>
            </a:r>
            <a:r>
              <a:rPr lang="en-US" sz="1600" dirty="0"/>
              <a:t>(sys);  %Eigenvalues of system (equivalent to </a:t>
            </a:r>
            <a:r>
              <a:rPr lang="en-US" sz="1600" dirty="0" err="1"/>
              <a:t>eig</a:t>
            </a:r>
            <a:r>
              <a:rPr lang="en-US" sz="1600" dirty="0"/>
              <a:t>(A))</a:t>
            </a:r>
          </a:p>
          <a:p>
            <a:pPr marL="0" indent="0">
              <a:buNone/>
            </a:pPr>
            <a:r>
              <a:rPr lang="en-US" sz="1600" dirty="0" err="1"/>
              <a:t>tzero</a:t>
            </a:r>
            <a:r>
              <a:rPr lang="en-US" sz="1600" dirty="0"/>
              <a:t>(sys); %Transmission zeros of system (MIMO transmission zeros)</a:t>
            </a:r>
          </a:p>
          <a:p>
            <a:pPr marL="0" indent="0">
              <a:buNone/>
            </a:pPr>
            <a:r>
              <a:rPr lang="en-US" sz="1600" dirty="0" err="1"/>
              <a:t>pzmap</a:t>
            </a:r>
            <a:r>
              <a:rPr lang="en-US" sz="1600" dirty="0"/>
              <a:t>(sys); %Plots zeros and eigenvalues on complex plain</a:t>
            </a:r>
          </a:p>
          <a:p>
            <a:r>
              <a:rPr lang="en-US" sz="2000" dirty="0"/>
              <a:t>Can generate responses, by default these plot response for every combination of input / output (m x p plots)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step(sys); %Unit step response</a:t>
            </a:r>
          </a:p>
          <a:p>
            <a:pPr marL="0" indent="0">
              <a:buNone/>
            </a:pPr>
            <a:r>
              <a:rPr lang="en-US" sz="1600" dirty="0"/>
              <a:t>impulse(sys); % Unit impulse response</a:t>
            </a:r>
          </a:p>
          <a:p>
            <a:pPr marL="0" indent="0">
              <a:buNone/>
            </a:pPr>
            <a:r>
              <a:rPr lang="en-US" sz="1600" dirty="0"/>
              <a:t>bode(sys); %Frequency response (magnitude and phase versus frequency)</a:t>
            </a:r>
          </a:p>
          <a:p>
            <a:pPr marL="0" indent="0">
              <a:buNone/>
            </a:pPr>
            <a:r>
              <a:rPr lang="en-US" sz="1600" dirty="0"/>
              <a:t>initial(sys,x0); %Response to initial conditions defined by state vector x0</a:t>
            </a:r>
          </a:p>
          <a:p>
            <a:pPr marL="0" indent="0">
              <a:buNone/>
            </a:pPr>
            <a:r>
              <a:rPr lang="en-US" sz="1600" dirty="0"/>
              <a:t>Any operation with sys(</a:t>
            </a:r>
            <a:r>
              <a:rPr lang="en-US" sz="1600" dirty="0" err="1"/>
              <a:t>i,j</a:t>
            </a:r>
            <a:r>
              <a:rPr lang="en-US" sz="1600" dirty="0"/>
              <a:t>) will isolate results for single input j to single output </a:t>
            </a:r>
            <a:r>
              <a:rPr lang="en-US" sz="1600" dirty="0" err="1"/>
              <a:t>i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Can use output arguments to pull out data rather than generate plot.</a:t>
            </a:r>
          </a:p>
          <a:p>
            <a:pPr marL="0" indent="0">
              <a:buNone/>
            </a:pPr>
            <a:r>
              <a:rPr lang="en-US" sz="1600" dirty="0"/>
              <a:t>e.g. [</a:t>
            </a:r>
            <a:r>
              <a:rPr lang="en-US" sz="1600" dirty="0" err="1"/>
              <a:t>y,t,x</a:t>
            </a:r>
            <a:r>
              <a:rPr lang="en-US" sz="1600" dirty="0"/>
              <a:t>]=step(sys) %returns outputs, time, and states for unit step response</a:t>
            </a:r>
          </a:p>
          <a:p>
            <a:r>
              <a:rPr lang="en-US" sz="2000" dirty="0"/>
              <a:t>Can also get transfer function and zero-pole-gain form of system:</a:t>
            </a:r>
          </a:p>
          <a:p>
            <a:pPr marL="0" indent="0">
              <a:buNone/>
            </a:pPr>
            <a:r>
              <a:rPr lang="en-US" sz="1600" dirty="0" err="1"/>
              <a:t>sys_tf</a:t>
            </a:r>
            <a:r>
              <a:rPr lang="en-US" sz="1600" dirty="0"/>
              <a:t>(sys); </a:t>
            </a:r>
            <a:r>
              <a:rPr lang="en-US" sz="1600" dirty="0" err="1"/>
              <a:t>sys_zpk</a:t>
            </a:r>
            <a:r>
              <a:rPr lang="en-US" sz="1600" dirty="0"/>
              <a:t>=</a:t>
            </a:r>
            <a:r>
              <a:rPr lang="en-US" sz="1600" dirty="0" err="1"/>
              <a:t>zpk</a:t>
            </a:r>
            <a:r>
              <a:rPr lang="en-US" sz="1600" dirty="0"/>
              <a:t>(sys); %Provided MIMO Transfer function in polynomial or factored form</a:t>
            </a:r>
            <a:endParaRPr lang="en-US" sz="18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0454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487362"/>
          </a:xfrm>
        </p:spPr>
        <p:txBody>
          <a:bodyPr/>
          <a:lstStyle/>
          <a:p>
            <a:r>
              <a:rPr lang="en-US" dirty="0"/>
              <a:t>Theory of LTI mod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57737"/>
              </p:ext>
            </p:extLst>
          </p:nvPr>
        </p:nvGraphicFramePr>
        <p:xfrm>
          <a:off x="238125" y="685800"/>
          <a:ext cx="866775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78360" imgH="4012920" progId="Equation.DSMT4">
                  <p:embed/>
                </p:oleObj>
              </mc:Choice>
              <mc:Fallback>
                <p:oleObj name="Equation" r:id="rId2" imgW="5778360" imgH="4012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25" y="685800"/>
                        <a:ext cx="8667750" cy="601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89078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3</TotalTime>
  <Words>1823</Words>
  <Application>Microsoft Macintosh PowerPoint</Application>
  <PresentationFormat>On-screen Show (4:3)</PresentationFormat>
  <Paragraphs>24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ourier New</vt:lpstr>
      <vt:lpstr>Symbol</vt:lpstr>
      <vt:lpstr>Times New Roman</vt:lpstr>
      <vt:lpstr>Default Design</vt:lpstr>
      <vt:lpstr>Equation</vt:lpstr>
      <vt:lpstr>Linear Model Analysis</vt:lpstr>
      <vt:lpstr>Linear Model Analysis</vt:lpstr>
      <vt:lpstr>Linear Model Analysis</vt:lpstr>
      <vt:lpstr>HeloSim Simulation Example</vt:lpstr>
      <vt:lpstr>HeloSim Simulation Example</vt:lpstr>
      <vt:lpstr>HeloSim Simulation Example</vt:lpstr>
      <vt:lpstr>HeloSim Simulation Example</vt:lpstr>
      <vt:lpstr>Linear Model Analysis</vt:lpstr>
      <vt:lpstr>Theory of LTI models</vt:lpstr>
      <vt:lpstr>Theory of LTI models</vt:lpstr>
      <vt:lpstr>Theory of LTI models</vt:lpstr>
      <vt:lpstr>Theory of LTI models</vt:lpstr>
      <vt:lpstr>Theory of LTI models</vt:lpstr>
      <vt:lpstr>Theory of LTI systems</vt:lpstr>
      <vt:lpstr>Theory of LTI systems</vt:lpstr>
      <vt:lpstr>Real Eigenvalues</vt:lpstr>
      <vt:lpstr>Complex Eigenvalues</vt:lpstr>
      <vt:lpstr>Complex Eigenvalues</vt:lpstr>
      <vt:lpstr>Total State Response</vt:lpstr>
      <vt:lpstr>Total State Response</vt:lpstr>
      <vt:lpstr>Response of Example System</vt:lpstr>
      <vt:lpstr>Important Properties of Eigenvalues</vt:lpstr>
      <vt:lpstr>Important Properties Eigenvectors</vt:lpstr>
      <vt:lpstr>Important Properties Eigenvectors</vt:lpstr>
      <vt:lpstr>Forced Response</vt:lpstr>
      <vt:lpstr>Isolation of Modal Responses</vt:lpstr>
      <vt:lpstr>Isolation of Modal Respon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e Horn</dc:creator>
  <cp:lastModifiedBy>Umberto Saetti</cp:lastModifiedBy>
  <cp:revision>100</cp:revision>
  <cp:lastPrinted>2022-03-16T22:00:17Z</cp:lastPrinted>
  <dcterms:created xsi:type="dcterms:W3CDTF">1601-01-01T00:00:00Z</dcterms:created>
  <dcterms:modified xsi:type="dcterms:W3CDTF">2023-06-13T13:5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